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12" r:id="rId1"/>
  </p:sldMasterIdLst>
  <p:notesMasterIdLst>
    <p:notesMasterId r:id="rId78"/>
  </p:notesMasterIdLst>
  <p:handoutMasterIdLst>
    <p:handoutMasterId r:id="rId79"/>
  </p:handoutMasterIdLst>
  <p:sldIdLst>
    <p:sldId id="256" r:id="rId2"/>
    <p:sldId id="442" r:id="rId3"/>
    <p:sldId id="449" r:id="rId4"/>
    <p:sldId id="450" r:id="rId5"/>
    <p:sldId id="451" r:id="rId6"/>
    <p:sldId id="452" r:id="rId7"/>
    <p:sldId id="453" r:id="rId8"/>
    <p:sldId id="454" r:id="rId9"/>
    <p:sldId id="457" r:id="rId10"/>
    <p:sldId id="458" r:id="rId11"/>
    <p:sldId id="374" r:id="rId12"/>
    <p:sldId id="375" r:id="rId13"/>
    <p:sldId id="376" r:id="rId14"/>
    <p:sldId id="377" r:id="rId15"/>
    <p:sldId id="441" r:id="rId16"/>
    <p:sldId id="443" r:id="rId17"/>
    <p:sldId id="380" r:id="rId18"/>
    <p:sldId id="444" r:id="rId19"/>
    <p:sldId id="445" r:id="rId20"/>
    <p:sldId id="446" r:id="rId21"/>
    <p:sldId id="465" r:id="rId22"/>
    <p:sldId id="459" r:id="rId23"/>
    <p:sldId id="460" r:id="rId24"/>
    <p:sldId id="388" r:id="rId25"/>
    <p:sldId id="389" r:id="rId26"/>
    <p:sldId id="390" r:id="rId27"/>
    <p:sldId id="391" r:id="rId28"/>
    <p:sldId id="461" r:id="rId29"/>
    <p:sldId id="393" r:id="rId30"/>
    <p:sldId id="394" r:id="rId31"/>
    <p:sldId id="466" r:id="rId32"/>
    <p:sldId id="462" r:id="rId33"/>
    <p:sldId id="397" r:id="rId34"/>
    <p:sldId id="398" r:id="rId35"/>
    <p:sldId id="399" r:id="rId36"/>
    <p:sldId id="463" r:id="rId37"/>
    <p:sldId id="400" r:id="rId38"/>
    <p:sldId id="401" r:id="rId39"/>
    <p:sldId id="403" r:id="rId40"/>
    <p:sldId id="404" r:id="rId41"/>
    <p:sldId id="409" r:id="rId42"/>
    <p:sldId id="410" r:id="rId43"/>
    <p:sldId id="411" r:id="rId44"/>
    <p:sldId id="469" r:id="rId45"/>
    <p:sldId id="470" r:id="rId46"/>
    <p:sldId id="412" r:id="rId47"/>
    <p:sldId id="413" r:id="rId48"/>
    <p:sldId id="414" r:id="rId49"/>
    <p:sldId id="415" r:id="rId50"/>
    <p:sldId id="416" r:id="rId51"/>
    <p:sldId id="417" r:id="rId52"/>
    <p:sldId id="468" r:id="rId53"/>
    <p:sldId id="473" r:id="rId54"/>
    <p:sldId id="418" r:id="rId55"/>
    <p:sldId id="419" r:id="rId56"/>
    <p:sldId id="420" r:id="rId57"/>
    <p:sldId id="421" r:id="rId58"/>
    <p:sldId id="422" r:id="rId59"/>
    <p:sldId id="467" r:id="rId60"/>
    <p:sldId id="424" r:id="rId61"/>
    <p:sldId id="425" r:id="rId62"/>
    <p:sldId id="426" r:id="rId63"/>
    <p:sldId id="427" r:id="rId64"/>
    <p:sldId id="428" r:id="rId65"/>
    <p:sldId id="429" r:id="rId66"/>
    <p:sldId id="430" r:id="rId67"/>
    <p:sldId id="431" r:id="rId68"/>
    <p:sldId id="432" r:id="rId69"/>
    <p:sldId id="433" r:id="rId70"/>
    <p:sldId id="434" r:id="rId71"/>
    <p:sldId id="435" r:id="rId72"/>
    <p:sldId id="436" r:id="rId73"/>
    <p:sldId id="437" r:id="rId74"/>
    <p:sldId id="438" r:id="rId75"/>
    <p:sldId id="439" r:id="rId76"/>
    <p:sldId id="440" r:id="rId77"/>
  </p:sldIdLst>
  <p:sldSz cx="9144000" cy="6858000" type="screen4x3"/>
  <p:notesSz cx="6858000" cy="9947275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0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60.wmf"/><Relationship Id="rId7" Type="http://schemas.openxmlformats.org/officeDocument/2006/relationships/image" Target="../media/image55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53.wmf"/><Relationship Id="rId4" Type="http://schemas.openxmlformats.org/officeDocument/2006/relationships/image" Target="../media/image61.wmf"/><Relationship Id="rId9" Type="http://schemas.openxmlformats.org/officeDocument/2006/relationships/image" Target="../media/image5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69.wmf"/><Relationship Id="rId5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6.wmf"/><Relationship Id="rId7" Type="http://schemas.openxmlformats.org/officeDocument/2006/relationships/image" Target="../media/image55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8.wmf"/><Relationship Id="rId11" Type="http://schemas.openxmlformats.org/officeDocument/2006/relationships/image" Target="../media/image57.wmf"/><Relationship Id="rId5" Type="http://schemas.openxmlformats.org/officeDocument/2006/relationships/image" Target="../media/image53.wmf"/><Relationship Id="rId10" Type="http://schemas.openxmlformats.org/officeDocument/2006/relationships/image" Target="../media/image81.wmf"/><Relationship Id="rId4" Type="http://schemas.openxmlformats.org/officeDocument/2006/relationships/image" Target="../media/image77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4.wmf"/><Relationship Id="rId7" Type="http://schemas.openxmlformats.org/officeDocument/2006/relationships/image" Target="../media/image57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5.wmf"/><Relationship Id="rId5" Type="http://schemas.openxmlformats.org/officeDocument/2006/relationships/image" Target="../media/image53.wmf"/><Relationship Id="rId4" Type="http://schemas.openxmlformats.org/officeDocument/2006/relationships/image" Target="../media/image55.wmf"/><Relationship Id="rId9" Type="http://schemas.openxmlformats.org/officeDocument/2006/relationships/image" Target="../media/image8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5.wmf"/><Relationship Id="rId1" Type="http://schemas.openxmlformats.org/officeDocument/2006/relationships/image" Target="../media/image10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0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0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0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4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Relationship Id="rId5" Type="http://schemas.openxmlformats.org/officeDocument/2006/relationships/image" Target="../media/image145.wmf"/><Relationship Id="rId4" Type="http://schemas.openxmlformats.org/officeDocument/2006/relationships/image" Target="../media/image11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1.wmf"/><Relationship Id="rId1" Type="http://schemas.openxmlformats.org/officeDocument/2006/relationships/image" Target="../media/image146.wmf"/><Relationship Id="rId6" Type="http://schemas.openxmlformats.org/officeDocument/2006/relationships/image" Target="../media/image147.wmf"/><Relationship Id="rId5" Type="http://schemas.openxmlformats.org/officeDocument/2006/relationships/image" Target="../media/image145.wmf"/><Relationship Id="rId4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7.wmf"/><Relationship Id="rId1" Type="http://schemas.openxmlformats.org/officeDocument/2006/relationships/image" Target="../media/image148.wmf"/><Relationship Id="rId4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4" Type="http://schemas.openxmlformats.org/officeDocument/2006/relationships/image" Target="../media/image15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0.wmf"/><Relationship Id="rId1" Type="http://schemas.openxmlformats.org/officeDocument/2006/relationships/image" Target="../media/image153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2CA201-A3A1-4767-B1FD-F901C2797AEE}" type="datetimeFigureOut">
              <a:rPr lang="sr-Latn-RS" smtClean="0"/>
              <a:t>26.4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F19932-5C6B-4467-B978-B565485F51F0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4913474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6.4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5AF9C2-1459-473F-9108-DA294882D47C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6E06EF-43B7-40B2-9896-BA27D4056C70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2D0423-D015-4E8A-9B14-5ABE1EA7C00F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926FFF-26EC-4D02-A54E-2EA73E6A0828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FC270C-8A4F-40B9-AA1F-5BE56721B0AC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E64565-5286-4C09-8DAC-F1A08D433223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EC28C7-CA83-4EE5-9ADC-C997BFE09EDA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FC4BF8-FE31-4276-BAF8-D5868D8FD214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3C8995-156B-4B68-9032-83F75FA7853E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EBAEF1-80B7-4E22-BB4B-190F572A02F3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2A011-D96A-4E89-BF89-CF4BB6DA327D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BC0408D9-32DF-4D58-B5E3-369E5E1FC4FC}" type="datetime1">
              <a:rPr lang="sr-Latn-RS" smtClean="0"/>
              <a:t>26.4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8.jpe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jpeg"/><Relationship Id="rId5" Type="http://schemas.openxmlformats.org/officeDocument/2006/relationships/image" Target="../media/image20.jpg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jp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5.jp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34.jpe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9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8.jpeg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5.jpeg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6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47.jpg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8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4.wmf"/><Relationship Id="rId22" Type="http://schemas.openxmlformats.org/officeDocument/2006/relationships/image" Target="../media/image48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2.wmf"/><Relationship Id="rId22" Type="http://schemas.openxmlformats.org/officeDocument/2006/relationships/image" Target="../media/image48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4.wmf"/><Relationship Id="rId9" Type="http://schemas.openxmlformats.org/officeDocument/2006/relationships/image" Target="../media/image4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image" Target="../media/image5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8.jpe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image" Target="../media/image69.wmf"/><Relationship Id="rId10" Type="http://schemas.openxmlformats.org/officeDocument/2006/relationships/image" Target="../media/image55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72.jp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73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73.bin"/><Relationship Id="rId18" Type="http://schemas.openxmlformats.org/officeDocument/2006/relationships/image" Target="../media/image79.wmf"/><Relationship Id="rId26" Type="http://schemas.openxmlformats.org/officeDocument/2006/relationships/oleObject" Target="../embeddings/oleObject80.bin"/><Relationship Id="rId3" Type="http://schemas.openxmlformats.org/officeDocument/2006/relationships/oleObject" Target="../embeddings/oleObject68.bin"/><Relationship Id="rId21" Type="http://schemas.openxmlformats.org/officeDocument/2006/relationships/oleObject" Target="../embeddings/oleObject77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75.bin"/><Relationship Id="rId25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5.wmf"/><Relationship Id="rId20" Type="http://schemas.openxmlformats.org/officeDocument/2006/relationships/image" Target="../media/image80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2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23" Type="http://schemas.openxmlformats.org/officeDocument/2006/relationships/oleObject" Target="../embeddings/oleObject78.bin"/><Relationship Id="rId28" Type="http://schemas.openxmlformats.org/officeDocument/2006/relationships/image" Target="../media/image73.jpeg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76.bin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78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7.bin"/><Relationship Id="rId18" Type="http://schemas.openxmlformats.org/officeDocument/2006/relationships/oleObject" Target="../embeddings/oleObject90.bin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image" Target="../media/image73.jpeg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91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85.wmf"/><Relationship Id="rId22" Type="http://schemas.openxmlformats.org/officeDocument/2006/relationships/image" Target="../media/image8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93.bin"/><Relationship Id="rId4" Type="http://schemas.openxmlformats.org/officeDocument/2006/relationships/image" Target="../media/image9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93.wmf"/><Relationship Id="rId9" Type="http://schemas.openxmlformats.org/officeDocument/2006/relationships/image" Target="../media/image92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image" Target="../media/image9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7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1.jpeg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1.jpeg"/><Relationship Id="rId4" Type="http://schemas.openxmlformats.org/officeDocument/2006/relationships/image" Target="../media/image102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7" Type="http://schemas.openxmlformats.org/officeDocument/2006/relationships/image" Target="../media/image10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3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jp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5" Type="http://schemas.openxmlformats.org/officeDocument/2006/relationships/image" Target="../media/image111.jpeg"/><Relationship Id="rId4" Type="http://schemas.openxmlformats.org/officeDocument/2006/relationships/image" Target="../media/image110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12.wmf"/><Relationship Id="rId11" Type="http://schemas.openxmlformats.org/officeDocument/2006/relationships/image" Target="../media/image111.jpeg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4.wmf"/><Relationship Id="rId4" Type="http://schemas.openxmlformats.org/officeDocument/2006/relationships/image" Target="../media/image110.wmf"/><Relationship Id="rId9" Type="http://schemas.openxmlformats.org/officeDocument/2006/relationships/oleObject" Target="../embeddings/oleObject107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0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10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20.bin"/><Relationship Id="rId3" Type="http://schemas.openxmlformats.org/officeDocument/2006/relationships/oleObject" Target="../embeddings/oleObject115.bin"/><Relationship Id="rId7" Type="http://schemas.openxmlformats.org/officeDocument/2006/relationships/oleObject" Target="../embeddings/oleObject117.bin"/><Relationship Id="rId12" Type="http://schemas.openxmlformats.org/officeDocument/2006/relationships/image" Target="../media/image124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6.bin"/><Relationship Id="rId15" Type="http://schemas.openxmlformats.org/officeDocument/2006/relationships/oleObject" Target="../embeddings/oleObject121.bin"/><Relationship Id="rId10" Type="http://schemas.openxmlformats.org/officeDocument/2006/relationships/image" Target="../media/image123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118.bin"/><Relationship Id="rId14" Type="http://schemas.openxmlformats.org/officeDocument/2006/relationships/image" Target="../media/image125.wmf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13" Type="http://schemas.openxmlformats.org/officeDocument/2006/relationships/image" Target="../media/image130.wmf"/><Relationship Id="rId3" Type="http://schemas.openxmlformats.org/officeDocument/2006/relationships/image" Target="../media/image131.jpg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3.bin"/><Relationship Id="rId11" Type="http://schemas.openxmlformats.org/officeDocument/2006/relationships/image" Target="../media/image129.wmf"/><Relationship Id="rId5" Type="http://schemas.openxmlformats.org/officeDocument/2006/relationships/image" Target="../media/image126.wmf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28.w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33.jpg"/><Relationship Id="rId4" Type="http://schemas.openxmlformats.org/officeDocument/2006/relationships/image" Target="../media/image132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8.wmf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6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7" Type="http://schemas.openxmlformats.org/officeDocument/2006/relationships/image" Target="../media/image14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39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8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41.w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43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119.wmf"/><Relationship Id="rId4" Type="http://schemas.openxmlformats.org/officeDocument/2006/relationships/image" Target="../media/image142.wmf"/><Relationship Id="rId9" Type="http://schemas.openxmlformats.org/officeDocument/2006/relationships/oleObject" Target="../embeddings/oleObject134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41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19.wmf"/><Relationship Id="rId4" Type="http://schemas.openxmlformats.org/officeDocument/2006/relationships/image" Target="../media/image146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47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50.wmf"/><Relationship Id="rId4" Type="http://schemas.openxmlformats.org/officeDocument/2006/relationships/image" Target="../media/image148.wmf"/><Relationship Id="rId9" Type="http://schemas.openxmlformats.org/officeDocument/2006/relationships/oleObject" Target="../embeddings/oleObject145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53.wmf"/><Relationship Id="rId4" Type="http://schemas.openxmlformats.org/officeDocument/2006/relationships/image" Target="../media/image151.wmf"/><Relationship Id="rId9" Type="http://schemas.openxmlformats.org/officeDocument/2006/relationships/oleObject" Target="../embeddings/oleObject149.bin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13" Type="http://schemas.openxmlformats.org/officeDocument/2006/relationships/image" Target="../media/image156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12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oleObject" Target="../embeddings/oleObject151.bin"/><Relationship Id="rId10" Type="http://schemas.openxmlformats.org/officeDocument/2006/relationships/oleObject" Target="../embeddings/oleObject153.bin"/><Relationship Id="rId4" Type="http://schemas.openxmlformats.org/officeDocument/2006/relationships/image" Target="../media/image153.wmf"/><Relationship Id="rId9" Type="http://schemas.openxmlformats.org/officeDocument/2006/relationships/image" Target="../media/image157.jpe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image" Target="../media/image160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3.jpe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jpeg"/><Relationship Id="rId2" Type="http://schemas.openxmlformats.org/officeDocument/2006/relationships/image" Target="../media/image162.jpe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6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66.wmf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0.bin"/><Relationship Id="rId5" Type="http://schemas.openxmlformats.org/officeDocument/2006/relationships/image" Target="../media/image170.jpeg"/><Relationship Id="rId4" Type="http://schemas.openxmlformats.org/officeDocument/2006/relationships/image" Target="../media/image169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6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10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207874" name="Object 2"/>
          <p:cNvGraphicFramePr>
            <a:graphicFrameLocks noChangeAspect="1"/>
          </p:cNvGraphicFramePr>
          <p:nvPr/>
        </p:nvGraphicFramePr>
        <p:xfrm>
          <a:off x="4114800" y="3200400"/>
          <a:ext cx="193833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2" name="Equation" r:id="rId3" imgW="965160" imgH="241200" progId="Equation.3">
                  <p:embed/>
                </p:oleObj>
              </mc:Choice>
              <mc:Fallback>
                <p:oleObj name="Equation" r:id="rId3" imgW="965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200400"/>
                        <a:ext cx="1938338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921955"/>
              </p:ext>
            </p:extLst>
          </p:nvPr>
        </p:nvGraphicFramePr>
        <p:xfrm>
          <a:off x="4114800" y="533400"/>
          <a:ext cx="38004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3" name="Equation" r:id="rId5" imgW="1892160" imgH="457200" progId="Equation.DSMT4">
                  <p:embed/>
                </p:oleObj>
              </mc:Choice>
              <mc:Fallback>
                <p:oleObj name="Equation" r:id="rId5" imgW="1892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33400"/>
                        <a:ext cx="380047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7" name="Object 5"/>
          <p:cNvGraphicFramePr>
            <a:graphicFrameLocks noChangeAspect="1"/>
          </p:cNvGraphicFramePr>
          <p:nvPr/>
        </p:nvGraphicFramePr>
        <p:xfrm>
          <a:off x="7435850" y="1905000"/>
          <a:ext cx="10985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4" name="Equation" r:id="rId7" imgW="545760" imgH="393480" progId="Equation.3">
                  <p:embed/>
                </p:oleObj>
              </mc:Choice>
              <mc:Fallback>
                <p:oleObj name="Equation" r:id="rId7" imgW="545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5850" y="1905000"/>
                        <a:ext cx="109855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14800" y="1752600"/>
            <a:ext cx="2057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lučaj “klackalice”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7876" name="Object 4"/>
          <p:cNvGraphicFramePr>
            <a:graphicFrameLocks noChangeAspect="1"/>
          </p:cNvGraphicFramePr>
          <p:nvPr/>
        </p:nvGraphicFramePr>
        <p:xfrm>
          <a:off x="5835650" y="2209800"/>
          <a:ext cx="14541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5" name="Equation" r:id="rId9" imgW="723600" imgH="241200" progId="Equation.3">
                  <p:embed/>
                </p:oleObj>
              </mc:Choice>
              <mc:Fallback>
                <p:oleObj name="Equation" r:id="rId9" imgW="723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2209800"/>
                        <a:ext cx="145415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4114800" y="4267200"/>
          <a:ext cx="21685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6" name="Equation" r:id="rId11" imgW="1079280" imgH="342720" progId="Equation.3">
                  <p:embed/>
                </p:oleObj>
              </mc:Choice>
              <mc:Fallback>
                <p:oleObj name="Equation" r:id="rId11" imgW="1079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267200"/>
                        <a:ext cx="2168525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6604000" y="4267200"/>
          <a:ext cx="1198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7" name="Equation" r:id="rId13" imgW="596880" imgH="393480" progId="Equation.3">
                  <p:embed/>
                </p:oleObj>
              </mc:Choice>
              <mc:Fallback>
                <p:oleObj name="Equation" r:id="rId13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4267200"/>
                        <a:ext cx="119856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 descr="Slika_10.jpg"/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685800" y="533400"/>
            <a:ext cx="2929890" cy="4444365"/>
          </a:xfrm>
          <a:prstGeom prst="rect">
            <a:avLst/>
          </a:prstGeom>
          <a:ln>
            <a:noFill/>
          </a:ln>
        </p:spPr>
      </p:pic>
      <p:sp>
        <p:nvSpPr>
          <p:cNvPr id="31" name="TextBox 30"/>
          <p:cNvSpPr txBox="1"/>
          <p:nvPr/>
        </p:nvSpPr>
        <p:spPr>
          <a:xfrm>
            <a:off x="2743200" y="5569803"/>
            <a:ext cx="5715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omeranje od svih </a:t>
            </a:r>
            <a:r>
              <a:rPr lang="sr-Latn-R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pterećenja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koja deluju na gredu G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G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.</a:t>
            </a:r>
            <a:endParaRPr lang="en-US" sz="2400" baseline="-25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4724400" y="4114800"/>
            <a:ext cx="762000" cy="990600"/>
          </a:xfrm>
          <a:prstGeom prst="roundRect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Elbow Connector 2"/>
          <p:cNvCxnSpPr>
            <a:stCxn id="36" idx="2"/>
            <a:endCxn id="31" idx="0"/>
          </p:cNvCxnSpPr>
          <p:nvPr/>
        </p:nvCxnSpPr>
        <p:spPr>
          <a:xfrm rot="16200000" flipH="1">
            <a:off x="5120849" y="5089951"/>
            <a:ext cx="464403" cy="495300"/>
          </a:xfrm>
          <a:prstGeom prst="bentConnector3">
            <a:avLst>
              <a:gd name="adj1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68371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 animBg="1"/>
      <p:bldP spid="3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73162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S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AVIJANJE</a:t>
            </a:r>
            <a:r>
              <a:rPr lang="x-none" sz="3200" b="1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 – S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TATIČKI NEODREĐENI</a:t>
            </a:r>
            <a:r>
              <a:rPr lang="x-none" sz="3200" b="1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 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PROBLEMI</a:t>
            </a:r>
            <a:endParaRPr lang="en-US" sz="3200" b="1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11040"/>
          </a:xfrm>
        </p:spPr>
        <p:txBody>
          <a:bodyPr>
            <a:normAutofit/>
          </a:bodyPr>
          <a:lstStyle/>
          <a:p>
            <a:pPr algn="just"/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Sve što smo do sada u vezi sa savijanjem izučavali odnosilo se na statički određene probleme.</a:t>
            </a:r>
          </a:p>
          <a:p>
            <a:pPr algn="just"/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Ovoga puta prelazimo na </a:t>
            </a:r>
            <a:r>
              <a:rPr lang="x-none" sz="3200" b="1" dirty="0" smtClean="0">
                <a:latin typeface="Times New Roman" pitchFamily="18" charset="0"/>
                <a:cs typeface="Times New Roman" pitchFamily="18" charset="0"/>
              </a:rPr>
              <a:t>statički neodređene probleme </a:t>
            </a:r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grednih nosača izloženih čistom savijanju ili savijanju silama.</a:t>
            </a:r>
          </a:p>
          <a:p>
            <a:pPr algn="just"/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Sva opterećenja će i dalje pripadati jenoj ravni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6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kviru ovog izlaganja srešćemo se sa grednim nosačima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a jednim rasponom i dopuštenim podužnim pomeranjem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Sa jednim rasponom i sprečenim podužnim pomeranjem i sa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eprekidnim nosačima sa više raspona.</a:t>
            </a:r>
          </a:p>
          <a:p>
            <a:pPr algn="just"/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2685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 fontScale="90000"/>
          </a:bodyPr>
          <a:lstStyle/>
          <a:p>
            <a:r>
              <a:rPr lang="x-none" sz="2800" b="1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Gredni nosač sa jednim rasponom i dopuštenim podužnim pomeranjem</a:t>
            </a:r>
            <a:endParaRPr lang="en-US" sz="2800" b="1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" y="3066871"/>
            <a:ext cx="33528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Primer grednog nosača sa dopuštenim podužnim pomera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590871"/>
            <a:ext cx="3657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j neodređeni problem mož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rešit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klanjanjem suvišnih oslonac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34000" y="3200400"/>
            <a:ext cx="3308466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de je uklonjen oslonac B i z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uvišnu nepoznatu veličin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zeta reakcija </a:t>
            </a:r>
          </a:p>
        </p:txBody>
      </p:sp>
      <p:graphicFrame>
        <p:nvGraphicFramePr>
          <p:cNvPr id="2293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333505"/>
              </p:ext>
            </p:extLst>
          </p:nvPr>
        </p:nvGraphicFramePr>
        <p:xfrm>
          <a:off x="7924800" y="4554160"/>
          <a:ext cx="920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1"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4554160"/>
                        <a:ext cx="9207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81195"/>
            <a:ext cx="3352800" cy="96926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008969"/>
            <a:ext cx="3308466" cy="931026"/>
          </a:xfrm>
          <a:prstGeom prst="rect">
            <a:avLst/>
          </a:prstGeom>
        </p:spPr>
      </p:pic>
      <p:sp>
        <p:nvSpPr>
          <p:cNvPr id="12" name="Right Arrow 11"/>
          <p:cNvSpPr/>
          <p:nvPr/>
        </p:nvSpPr>
        <p:spPr>
          <a:xfrm>
            <a:off x="4328160" y="22860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82431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 animBg="1"/>
      <p:bldP spid="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997450" y="6858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u nepoznatu veličinu 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667149"/>
              </p:ext>
            </p:extLst>
          </p:nvPr>
        </p:nvGraphicFramePr>
        <p:xfrm>
          <a:off x="6978650" y="1295400"/>
          <a:ext cx="920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8" name="Equation" r:id="rId3" imgW="457200" imgH="215640" progId="Equation.3">
                  <p:embed/>
                </p:oleObj>
              </mc:Choice>
              <mc:Fallback>
                <p:oleObj name="Equation" r:id="rId3" imgW="457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8650" y="1295400"/>
                        <a:ext cx="9207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97450" y="2140803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i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bismo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 uslova pomeranja kraja konzole  </a:t>
            </a:r>
          </a:p>
        </p:txBody>
      </p:sp>
      <p:graphicFrame>
        <p:nvGraphicFramePr>
          <p:cNvPr id="230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084629"/>
              </p:ext>
            </p:extLst>
          </p:nvPr>
        </p:nvGraphicFramePr>
        <p:xfrm>
          <a:off x="7054850" y="3048000"/>
          <a:ext cx="8699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9" name="Equation" r:id="rId5" imgW="431640" imgH="215640" progId="Equation.3">
                  <p:embed/>
                </p:oleObj>
              </mc:Choice>
              <mc:Fallback>
                <p:oleObj name="Equation" r:id="rId5" imgW="431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3048000"/>
                        <a:ext cx="8699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585771"/>
            <a:ext cx="3308466" cy="931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5084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3352800" cy="96926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0764" y="690788"/>
            <a:ext cx="3616036" cy="96427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2133600"/>
            <a:ext cx="33528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metanje zglob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drugi način rešavanja neodređenosti ovog 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grednog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osač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4191000" y="9906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4572000" y="2159000"/>
            <a:ext cx="4038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mestu ukleštenja umetnut je zglob, a z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uvišnu nepoznatu veličinu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zet reaktivni moment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074290"/>
              </p:ext>
            </p:extLst>
          </p:nvPr>
        </p:nvGraphicFramePr>
        <p:xfrm>
          <a:off x="7543800" y="3454400"/>
          <a:ext cx="10493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6" name="Equation" r:id="rId5" imgW="520560" imgH="215640" progId="Equation.3">
                  <p:embed/>
                </p:oleObj>
              </mc:Choice>
              <mc:Fallback>
                <p:oleObj name="Equation" r:id="rId5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54400"/>
                        <a:ext cx="1049338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0" y="4096603"/>
            <a:ext cx="405765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ji se određuje iz uslova da 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gib na mestu ukleštenj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 nuli (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 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181615"/>
              </p:ext>
            </p:extLst>
          </p:nvPr>
        </p:nvGraphicFramePr>
        <p:xfrm>
          <a:off x="7715250" y="5410200"/>
          <a:ext cx="8953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87" name="Equation" r:id="rId7" imgW="444240" imgH="215640" progId="Equation.3">
                  <p:embed/>
                </p:oleObj>
              </mc:Choice>
              <mc:Fallback>
                <p:oleObj name="Equation" r:id="rId7" imgW="444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0" y="5410200"/>
                        <a:ext cx="895350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7" idx="2"/>
            <a:endCxn id="8" idx="1"/>
          </p:cNvCxnSpPr>
          <p:nvPr/>
        </p:nvCxnSpPr>
        <p:spPr>
          <a:xfrm rot="16200000" flipH="1">
            <a:off x="6912065" y="3038564"/>
            <a:ext cx="310971" cy="952500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Elbow Connector 13"/>
          <p:cNvCxnSpPr>
            <a:stCxn id="9" idx="2"/>
            <a:endCxn id="10" idx="1"/>
          </p:cNvCxnSpPr>
          <p:nvPr/>
        </p:nvCxnSpPr>
        <p:spPr>
          <a:xfrm rot="16200000" flipH="1">
            <a:off x="6993453" y="4904303"/>
            <a:ext cx="329168" cy="1114425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7465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85800"/>
            <a:ext cx="3352800" cy="969264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4191000" y="9906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5400" y="533400"/>
            <a:ext cx="3350030" cy="10889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057400"/>
            <a:ext cx="3352800" cy="193899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Zglob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e mož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metnut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 bilo koje mesto i tako se na mnogo načina ovaj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određen nosač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že pretvoriti u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određe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91000" y="2070080"/>
            <a:ext cx="4264430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ovoj slici, za ovako umetnuti zglob,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uvišna nepoznata je moment S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koji kod statički neodređenog nosača stvarno postoji i koji bi se odredio iz uslova da da na mestu umetnutog zgloba imamo nagibe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467611"/>
              </p:ext>
            </p:extLst>
          </p:nvPr>
        </p:nvGraphicFramePr>
        <p:xfrm>
          <a:off x="6770688" y="4876800"/>
          <a:ext cx="16621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6" name="Equation" r:id="rId5" imgW="825480" imgH="228600" progId="Equation.DSMT4">
                  <p:embed/>
                </p:oleObj>
              </mc:Choice>
              <mc:Fallback>
                <p:oleObj name="Equation" r:id="rId5" imgW="825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688" y="4876800"/>
                        <a:ext cx="16621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072808"/>
              </p:ext>
            </p:extLst>
          </p:nvPr>
        </p:nvGraphicFramePr>
        <p:xfrm>
          <a:off x="6757988" y="5486400"/>
          <a:ext cx="1174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87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988" y="5486400"/>
                        <a:ext cx="11747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9774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44000" cy="1020762"/>
          </a:xfrm>
        </p:spPr>
        <p:txBody>
          <a:bodyPr>
            <a:normAutofit/>
          </a:bodyPr>
          <a:lstStyle/>
          <a:p>
            <a:r>
              <a:rPr lang="x-none" sz="2800" b="1" dirty="0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Gredni nosač sa jednim rasponom i sprečenim podužnim pomeranjem</a:t>
            </a:r>
            <a:endParaRPr lang="en-US" sz="2800" b="1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2673928" y="3066871"/>
            <a:ext cx="4031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Prv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r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4495800"/>
            <a:ext cx="81534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kav gredni nosač, realno je 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x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atički neodređe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međutim, zbog toga što su podužne komponente reakcija zanemarivo male u odnosu na poprečne, nosač se bez njih pretvara u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statički određe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3928" y="1600200"/>
            <a:ext cx="4031672" cy="14713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702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784168"/>
            <a:ext cx="4031672" cy="1471352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>
            <a:off x="4648200" y="1043248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5634" y="762000"/>
            <a:ext cx="3466408" cy="154616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2568476"/>
            <a:ext cx="34290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anemarivanjem horizontalnih komponenti reakcij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a </a:t>
            </a:r>
            <a:r>
              <a:rPr lang="sr-Latn-CS" sz="2400" b="1" dirty="0" err="1" smtClean="0">
                <a:latin typeface="Times New Roman" pitchFamily="18" charset="0"/>
                <a:cs typeface="Times New Roman" pitchFamily="18" charset="0"/>
              </a:rPr>
              <a:t>satički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 neodređeno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blema, prelazi se 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statički određe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blem.</a:t>
            </a:r>
          </a:p>
        </p:txBody>
      </p:sp>
    </p:spTree>
    <p:extLst>
      <p:ext uri="{BB962C8B-B14F-4D97-AF65-F5344CB8AC3E}">
        <p14:creationId xmlns:p14="http://schemas.microsoft.com/office/powerpoint/2010/main" val="3660773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031672" cy="15794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2057400"/>
            <a:ext cx="4031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Drug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ra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 rot="5400000">
            <a:off x="2306782" y="35661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5181600" y="457200"/>
            <a:ext cx="3429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ovom slučaju podužne komponente reakcija ne smemo zanemariti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155839"/>
            <a:ext cx="4239490" cy="16542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867400" y="3524071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a nepoznata veličina je</a:t>
            </a: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458515"/>
              </p:ext>
            </p:extLst>
          </p:nvPr>
        </p:nvGraphicFramePr>
        <p:xfrm>
          <a:off x="7766050" y="4102100"/>
          <a:ext cx="9969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6" name="Equation" r:id="rId5" imgW="495000" imgH="228600" progId="Equation.3">
                  <p:embed/>
                </p:oleObj>
              </mc:Choice>
              <mc:Fallback>
                <p:oleObj name="Equation" r:id="rId5" imgW="495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6050" y="4102100"/>
                        <a:ext cx="9969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29200" y="4743271"/>
            <a:ext cx="3429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koj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se mo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ž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odredit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iz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slova da j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dužno pomeranja oslonca B 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7505"/>
              </p:ext>
            </p:extLst>
          </p:nvPr>
        </p:nvGraphicFramePr>
        <p:xfrm>
          <a:off x="7772400" y="5733871"/>
          <a:ext cx="947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97" name="Equation" r:id="rId7" imgW="469800" imgH="228600" progId="Equation.3">
                  <p:embed/>
                </p:oleObj>
              </mc:Choice>
              <mc:Fallback>
                <p:oleObj name="Equation" r:id="rId7" imgW="469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5733871"/>
                        <a:ext cx="947738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8365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GREDE SA GERBEROVIM ZGLOBOVIMA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endParaRPr lang="sr-Latn-RS" sz="32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457200" y="914400"/>
            <a:ext cx="8229600" cy="51054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Sa aspekta STATIKE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vrednost momenata savijanj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u </a:t>
            </a:r>
            <a:r>
              <a:rPr lang="sr-Latn-CS" sz="3200" dirty="0" err="1">
                <a:latin typeface="Times New Roman" pitchFamily="18" charset="0"/>
                <a:cs typeface="Times New Roman" pitchFamily="18" charset="0"/>
              </a:rPr>
              <a:t>Gerberovim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zglobovima   neprekidnih </a:t>
            </a:r>
            <a:r>
              <a:rPr lang="sr-Latn-CS" sz="3200" dirty="0" err="1">
                <a:latin typeface="Times New Roman" pitchFamily="18" charset="0"/>
                <a:cs typeface="Times New Roman" pitchFamily="18" charset="0"/>
              </a:rPr>
              <a:t>grednih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nosača,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jednaka je nuli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Sa aspekata OTPORNOSTI MATERIJALA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zglobna vez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se ponaša kao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elastični oslonac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88600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031672" cy="128847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1828800"/>
            <a:ext cx="40316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Treć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ra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410200" y="457200"/>
            <a:ext cx="25860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edni nosač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tatički neodređen</a:t>
            </a:r>
          </a:p>
        </p:txBody>
      </p:sp>
      <p:sp>
        <p:nvSpPr>
          <p:cNvPr id="6" name="Right Arrow 5"/>
          <p:cNvSpPr/>
          <p:nvPr/>
        </p:nvSpPr>
        <p:spPr>
          <a:xfrm rot="5400000">
            <a:off x="2306782" y="33375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4044" y="4038600"/>
            <a:ext cx="3433156" cy="14713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02250" y="23622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e nepoznate veličine  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85603"/>
              </p:ext>
            </p:extLst>
          </p:nvPr>
        </p:nvGraphicFramePr>
        <p:xfrm>
          <a:off x="7334250" y="2959100"/>
          <a:ext cx="819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8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0" y="2959100"/>
                        <a:ext cx="8191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02250" y="3817203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pomeranja kraja konzole  </a:t>
            </a:r>
          </a:p>
        </p:txBody>
      </p:sp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977606"/>
              </p:ext>
            </p:extLst>
          </p:nvPr>
        </p:nvGraphicFramePr>
        <p:xfrm>
          <a:off x="7315200" y="4800600"/>
          <a:ext cx="81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9" name="Equation" r:id="rId7" imgW="406080" imgH="457200" progId="Equation.DSMT4">
                  <p:embed/>
                </p:oleObj>
              </mc:Choice>
              <mc:Fallback>
                <p:oleObj name="Equation" r:id="rId7" imgW="406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800600"/>
                        <a:ext cx="81915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Elbow Connector 16"/>
          <p:cNvCxnSpPr>
            <a:stCxn id="12" idx="3"/>
            <a:endCxn id="11" idx="3"/>
          </p:cNvCxnSpPr>
          <p:nvPr/>
        </p:nvCxnSpPr>
        <p:spPr>
          <a:xfrm flipV="1">
            <a:off x="7893050" y="3187700"/>
            <a:ext cx="260350" cy="1229668"/>
          </a:xfrm>
          <a:prstGeom prst="bentConnector3">
            <a:avLst>
              <a:gd name="adj1" fmla="val 187805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990600" y="5862935"/>
            <a:ext cx="676542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Horizontalne reakcije su zanemarene.  </a:t>
            </a:r>
          </a:p>
        </p:txBody>
      </p:sp>
    </p:spTree>
    <p:extLst>
      <p:ext uri="{BB962C8B-B14F-4D97-AF65-F5344CB8AC3E}">
        <p14:creationId xmlns:p14="http://schemas.microsoft.com/office/powerpoint/2010/main" val="11493788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0" grpId="0" animBg="1"/>
      <p:bldP spid="12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031672" cy="1288472"/>
          </a:xfrm>
          <a:prstGeom prst="rect">
            <a:avLst/>
          </a:prstGeom>
        </p:spPr>
      </p:pic>
      <p:sp>
        <p:nvSpPr>
          <p:cNvPr id="4" name="Right Arrow 3"/>
          <p:cNvSpPr/>
          <p:nvPr/>
        </p:nvSpPr>
        <p:spPr>
          <a:xfrm rot="5400000">
            <a:off x="2198716" y="19659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3702" y="2590800"/>
            <a:ext cx="3965170" cy="955964"/>
          </a:xfrm>
          <a:prstGeom prst="rect">
            <a:avLst/>
          </a:prstGeom>
        </p:spPr>
      </p:pic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72413"/>
              </p:ext>
            </p:extLst>
          </p:nvPr>
        </p:nvGraphicFramePr>
        <p:xfrm>
          <a:off x="4800600" y="2662986"/>
          <a:ext cx="1125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2" name="Equation" r:id="rId5" imgW="558720" imgH="457200" progId="Equation.3">
                  <p:embed/>
                </p:oleObj>
              </mc:Choice>
              <mc:Fallback>
                <p:oleObj name="Equation" r:id="rId5" imgW="55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662986"/>
                        <a:ext cx="1125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800600" y="3962400"/>
            <a:ext cx="2590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i</a:t>
            </a:r>
            <a:r>
              <a:rPr lang="sr-Latn-RS" sz="2400" dirty="0">
                <a:latin typeface="Times New Roman" pitchFamily="18" charset="0"/>
                <a:cs typeface="Times New Roman" pitchFamily="18" charset="0"/>
              </a:rPr>
              <a:t>: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29819"/>
              </p:ext>
            </p:extLst>
          </p:nvPr>
        </p:nvGraphicFramePr>
        <p:xfrm>
          <a:off x="7081837" y="4220865"/>
          <a:ext cx="766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3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1837" y="4220865"/>
                        <a:ext cx="7667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83178" y="5334000"/>
            <a:ext cx="6765422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APOMENA: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Horizontalne reakcije su zanemarene.  </a:t>
            </a:r>
          </a:p>
        </p:txBody>
      </p:sp>
    </p:spTree>
    <p:extLst>
      <p:ext uri="{BB962C8B-B14F-4D97-AF65-F5344CB8AC3E}">
        <p14:creationId xmlns:p14="http://schemas.microsoft.com/office/powerpoint/2010/main" val="338797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609600"/>
            <a:ext cx="4031672" cy="139653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073" y="4235334"/>
            <a:ext cx="4355870" cy="147966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6762" y="2133600"/>
            <a:ext cx="402691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Četvrti slučaj grednog nosača sa sprečenim 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podužnim pome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x-none" sz="2400" i="1" smtClean="0">
                <a:latin typeface="Times New Roman" pitchFamily="18" charset="0"/>
                <a:cs typeface="Times New Roman" pitchFamily="18" charset="0"/>
              </a:rPr>
              <a:t>ra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 rot="5400000">
            <a:off x="2306782" y="35661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5105400" y="762000"/>
            <a:ext cx="2586038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redni nosač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statički neodređe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02250" y="27432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e nepoznate veličine  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640477"/>
              </p:ext>
            </p:extLst>
          </p:nvPr>
        </p:nvGraphicFramePr>
        <p:xfrm>
          <a:off x="7104063" y="3340100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8" name="Equation" r:id="rId5" imgW="634680" imgH="228600" progId="Equation.3">
                  <p:embed/>
                </p:oleObj>
              </mc:Choice>
              <mc:Fallback>
                <p:oleObj name="Equation" r:id="rId5" imgW="634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3" y="3340100"/>
                        <a:ext cx="12795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02250" y="4198203"/>
            <a:ext cx="2590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pomeranja kraja konzole  </a:t>
            </a: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576817"/>
              </p:ext>
            </p:extLst>
          </p:nvPr>
        </p:nvGraphicFramePr>
        <p:xfrm>
          <a:off x="7510463" y="5105400"/>
          <a:ext cx="84455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09" name="Equation" r:id="rId7" imgW="419040" imgH="685800" progId="Equation.3">
                  <p:embed/>
                </p:oleObj>
              </mc:Choice>
              <mc:Fallback>
                <p:oleObj name="Equation" r:id="rId7" imgW="4190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0463" y="5105400"/>
                        <a:ext cx="84455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10" idx="3"/>
            <a:endCxn id="11" idx="3"/>
          </p:cNvCxnSpPr>
          <p:nvPr/>
        </p:nvCxnSpPr>
        <p:spPr>
          <a:xfrm flipH="1">
            <a:off x="7893050" y="3568700"/>
            <a:ext cx="490538" cy="1229668"/>
          </a:xfrm>
          <a:prstGeom prst="bentConnector3">
            <a:avLst>
              <a:gd name="adj1" fmla="val -4660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87832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44000" cy="1020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Gredni nosač uklešten na oba kraja i  opterećen koncentrisanom silom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032" y="1295400"/>
            <a:ext cx="4011168" cy="21884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3859876"/>
            <a:ext cx="4106488" cy="2693324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5400000">
            <a:off x="2306782" y="385572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4800600" y="1836003"/>
            <a:ext cx="38100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j problem ćemo rešiti tako što ćemo ukloniti ukleštenje i zameniti ih sa momentima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964039"/>
              </p:ext>
            </p:extLst>
          </p:nvPr>
        </p:nvGraphicFramePr>
        <p:xfrm>
          <a:off x="7561262" y="3124200"/>
          <a:ext cx="1125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8" name="Equation" r:id="rId5" imgW="558720" imgH="457200" progId="Equation.3">
                  <p:embed/>
                </p:oleObj>
              </mc:Choice>
              <mc:Fallback>
                <p:oleObj name="Equation" r:id="rId5" imgW="5587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2" y="3124200"/>
                        <a:ext cx="1125538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997450" y="5253335"/>
            <a:ext cx="3124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i su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39445"/>
              </p:ext>
            </p:extLst>
          </p:nvPr>
        </p:nvGraphicFramePr>
        <p:xfrm>
          <a:off x="7918450" y="5511800"/>
          <a:ext cx="7667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9" name="Equation" r:id="rId7" imgW="380880" imgH="431640" progId="Equation.DSMT4">
                  <p:embed/>
                </p:oleObj>
              </mc:Choice>
              <mc:Fallback>
                <p:oleObj name="Equation" r:id="rId7" imgW="380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8450" y="5511800"/>
                        <a:ext cx="76676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4753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799420"/>
              </p:ext>
            </p:extLst>
          </p:nvPr>
        </p:nvGraphicFramePr>
        <p:xfrm>
          <a:off x="2765425" y="3492500"/>
          <a:ext cx="38369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8" name="Equation" r:id="rId3" imgW="1904760" imgH="253800" progId="Equation.DSMT4">
                  <p:embed/>
                </p:oleObj>
              </mc:Choice>
              <mc:Fallback>
                <p:oleObj name="Equation" r:id="rId3" imgW="1904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425" y="3492500"/>
                        <a:ext cx="3836988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854743"/>
              </p:ext>
            </p:extLst>
          </p:nvPr>
        </p:nvGraphicFramePr>
        <p:xfrm>
          <a:off x="6078538" y="469900"/>
          <a:ext cx="2763837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19" name="Equation" r:id="rId5" imgW="1371600" imgH="444240" progId="Equation.DSMT4">
                  <p:embed/>
                </p:oleObj>
              </mc:Choice>
              <mc:Fallback>
                <p:oleObj name="Equation" r:id="rId5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8538" y="469900"/>
                        <a:ext cx="2763837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3735"/>
              </p:ext>
            </p:extLst>
          </p:nvPr>
        </p:nvGraphicFramePr>
        <p:xfrm>
          <a:off x="6084888" y="1447800"/>
          <a:ext cx="1763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0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447800"/>
                        <a:ext cx="17637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133436"/>
              </p:ext>
            </p:extLst>
          </p:nvPr>
        </p:nvGraphicFramePr>
        <p:xfrm>
          <a:off x="6096000" y="2413000"/>
          <a:ext cx="18176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1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13000"/>
                        <a:ext cx="1817687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468964"/>
              </p:ext>
            </p:extLst>
          </p:nvPr>
        </p:nvGraphicFramePr>
        <p:xfrm>
          <a:off x="5211763" y="4953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2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1763" y="49530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43739"/>
              </p:ext>
            </p:extLst>
          </p:nvPr>
        </p:nvGraphicFramePr>
        <p:xfrm>
          <a:off x="914400" y="4648200"/>
          <a:ext cx="42211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3" name="Equation" r:id="rId13" imgW="2095200" imgH="457200" progId="Equation.3">
                  <p:embed/>
                </p:oleObj>
              </mc:Choice>
              <mc:Fallback>
                <p:oleObj name="Equation" r:id="rId13" imgW="2095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4221163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9506"/>
              </p:ext>
            </p:extLst>
          </p:nvPr>
        </p:nvGraphicFramePr>
        <p:xfrm>
          <a:off x="2992437" y="4191000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4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7" y="4191000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336243"/>
              </p:ext>
            </p:extLst>
          </p:nvPr>
        </p:nvGraphicFramePr>
        <p:xfrm>
          <a:off x="5646738" y="4648200"/>
          <a:ext cx="30702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5" name="Equation" r:id="rId17" imgW="1523880" imgH="431640" progId="Equation.3">
                  <p:embed/>
                </p:oleObj>
              </mc:Choice>
              <mc:Fallback>
                <p:oleObj name="Equation" r:id="rId17" imgW="1523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648200"/>
                        <a:ext cx="30702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 40"/>
          <p:cNvGrpSpPr/>
          <p:nvPr/>
        </p:nvGrpSpPr>
        <p:grpSpPr>
          <a:xfrm>
            <a:off x="4724400" y="457200"/>
            <a:ext cx="1274762" cy="2819400"/>
            <a:chOff x="4135438" y="457200"/>
            <a:chExt cx="1274762" cy="2819400"/>
          </a:xfrm>
        </p:grpSpPr>
        <p:sp>
          <p:nvSpPr>
            <p:cNvPr id="17" name="Left Brace 16"/>
            <p:cNvSpPr/>
            <p:nvPr/>
          </p:nvSpPr>
          <p:spPr>
            <a:xfrm>
              <a:off x="4876800" y="457200"/>
              <a:ext cx="533400" cy="2819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87761" name="Object 17"/>
            <p:cNvGraphicFramePr>
              <a:graphicFrameLocks noChangeAspect="1"/>
            </p:cNvGraphicFramePr>
            <p:nvPr/>
          </p:nvGraphicFramePr>
          <p:xfrm>
            <a:off x="4419600" y="17526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6" name="Equation" r:id="rId19" imgW="190440" imgH="152280" progId="Equation.3">
                    <p:embed/>
                  </p:oleObj>
                </mc:Choice>
                <mc:Fallback>
                  <p:oleObj name="Equation" r:id="rId1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52600"/>
                          <a:ext cx="3841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762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5370077"/>
                </p:ext>
              </p:extLst>
            </p:nvPr>
          </p:nvGraphicFramePr>
          <p:xfrm>
            <a:off x="4135438" y="2865438"/>
            <a:ext cx="28416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27" name="Equation" r:id="rId21" imgW="139680" imgH="203040" progId="Equation.3">
                    <p:embed/>
                  </p:oleObj>
                </mc:Choice>
                <mc:Fallback>
                  <p:oleObj name="Equation" r:id="rId2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2865438"/>
                          <a:ext cx="284162" cy="411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7" name="Zalomljena linija spajanja 6"/>
          <p:cNvCxnSpPr>
            <a:stCxn id="287761" idx="1"/>
            <a:endCxn id="287762" idx="0"/>
          </p:cNvCxnSpPr>
          <p:nvPr/>
        </p:nvCxnSpPr>
        <p:spPr>
          <a:xfrm rot="10800000" flipV="1">
            <a:off x="4866482" y="1905000"/>
            <a:ext cx="142081" cy="9604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418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774450"/>
              </p:ext>
            </p:extLst>
          </p:nvPr>
        </p:nvGraphicFramePr>
        <p:xfrm>
          <a:off x="923925" y="3949700"/>
          <a:ext cx="38639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2" name="Equation" r:id="rId3" imgW="1917360" imgH="253800" progId="Equation.DSMT4">
                  <p:embed/>
                </p:oleObj>
              </mc:Choice>
              <mc:Fallback>
                <p:oleObj name="Equation" r:id="rId3" imgW="1917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949700"/>
                        <a:ext cx="3863975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22778"/>
              </p:ext>
            </p:extLst>
          </p:nvPr>
        </p:nvGraphicFramePr>
        <p:xfrm>
          <a:off x="5669280" y="1155700"/>
          <a:ext cx="29956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3" name="Equation" r:id="rId5" imgW="1485720" imgH="444240" progId="Equation.DSMT4">
                  <p:embed/>
                </p:oleObj>
              </mc:Choice>
              <mc:Fallback>
                <p:oleObj name="Equation" r:id="rId5" imgW="1485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1155700"/>
                        <a:ext cx="2995613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854700"/>
              </p:ext>
            </p:extLst>
          </p:nvPr>
        </p:nvGraphicFramePr>
        <p:xfrm>
          <a:off x="5669280" y="2133600"/>
          <a:ext cx="19939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4" name="Equation" r:id="rId7" imgW="990360" imgH="431640" progId="Equation.DSMT4">
                  <p:embed/>
                </p:oleObj>
              </mc:Choice>
              <mc:Fallback>
                <p:oleObj name="Equation" r:id="rId7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2133600"/>
                        <a:ext cx="19939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795118"/>
              </p:ext>
            </p:extLst>
          </p:nvPr>
        </p:nvGraphicFramePr>
        <p:xfrm>
          <a:off x="5669280" y="3098800"/>
          <a:ext cx="20208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5" name="Equation" r:id="rId9" imgW="1002960" imgH="431640" progId="Equation.DSMT4">
                  <p:embed/>
                </p:oleObj>
              </mc:Choice>
              <mc:Fallback>
                <p:oleObj name="Equation" r:id="rId9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280" y="3098800"/>
                        <a:ext cx="20208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058247"/>
              </p:ext>
            </p:extLst>
          </p:nvPr>
        </p:nvGraphicFramePr>
        <p:xfrm>
          <a:off x="4873625" y="52705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6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25" y="52705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077778"/>
              </p:ext>
            </p:extLst>
          </p:nvPr>
        </p:nvGraphicFramePr>
        <p:xfrm>
          <a:off x="868363" y="4978400"/>
          <a:ext cx="3940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7" name="Equation" r:id="rId13" imgW="1955520" imgH="444240" progId="Equation.3">
                  <p:embed/>
                </p:oleObj>
              </mc:Choice>
              <mc:Fallback>
                <p:oleObj name="Equation" r:id="rId13" imgW="195552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978400"/>
                        <a:ext cx="3940175" cy="889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47010"/>
              </p:ext>
            </p:extLst>
          </p:nvPr>
        </p:nvGraphicFramePr>
        <p:xfrm>
          <a:off x="2740025" y="4508500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8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0025" y="4508500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319663"/>
              </p:ext>
            </p:extLst>
          </p:nvPr>
        </p:nvGraphicFramePr>
        <p:xfrm>
          <a:off x="5330825" y="4965700"/>
          <a:ext cx="30956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49" name="Equation" r:id="rId17" imgW="1536480" imgH="431640" progId="Equation.3">
                  <p:embed/>
                </p:oleObj>
              </mc:Choice>
              <mc:Fallback>
                <p:oleObj name="Equation" r:id="rId17" imgW="15364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4965700"/>
                        <a:ext cx="30956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40"/>
          <p:cNvGrpSpPr/>
          <p:nvPr/>
        </p:nvGrpSpPr>
        <p:grpSpPr>
          <a:xfrm>
            <a:off x="4287838" y="1143000"/>
            <a:ext cx="1274762" cy="2819400"/>
            <a:chOff x="4135438" y="457200"/>
            <a:chExt cx="1274762" cy="2819400"/>
          </a:xfrm>
        </p:grpSpPr>
        <p:sp>
          <p:nvSpPr>
            <p:cNvPr id="22" name="Left Brace 16"/>
            <p:cNvSpPr/>
            <p:nvPr/>
          </p:nvSpPr>
          <p:spPr>
            <a:xfrm>
              <a:off x="4876800" y="457200"/>
              <a:ext cx="533400" cy="28194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3" name="Object 17"/>
            <p:cNvGraphicFramePr>
              <a:graphicFrameLocks noChangeAspect="1"/>
            </p:cNvGraphicFramePr>
            <p:nvPr/>
          </p:nvGraphicFramePr>
          <p:xfrm>
            <a:off x="4419600" y="17526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0" name="Equation" r:id="rId19" imgW="190440" imgH="152280" progId="Equation.3">
                    <p:embed/>
                  </p:oleObj>
                </mc:Choice>
                <mc:Fallback>
                  <p:oleObj name="Equation" r:id="rId1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1752600"/>
                          <a:ext cx="3841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4344310"/>
                </p:ext>
              </p:extLst>
            </p:nvPr>
          </p:nvGraphicFramePr>
          <p:xfrm>
            <a:off x="4135438" y="2789238"/>
            <a:ext cx="28416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51" name="Equation" r:id="rId21" imgW="139680" imgH="203040" progId="Equation.3">
                    <p:embed/>
                  </p:oleObj>
                </mc:Choice>
                <mc:Fallback>
                  <p:oleObj name="Equation" r:id="rId21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5438" y="2789238"/>
                          <a:ext cx="284162" cy="411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  <p:cxnSp>
        <p:nvCxnSpPr>
          <p:cNvPr id="25" name="Zalomljena linija spajanja 24"/>
          <p:cNvCxnSpPr>
            <a:stCxn id="23" idx="1"/>
            <a:endCxn id="24" idx="0"/>
          </p:cNvCxnSpPr>
          <p:nvPr/>
        </p:nvCxnSpPr>
        <p:spPr>
          <a:xfrm rot="10800000" flipV="1">
            <a:off x="4429920" y="2590800"/>
            <a:ext cx="142081" cy="8842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057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2897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200692"/>
              </p:ext>
            </p:extLst>
          </p:nvPr>
        </p:nvGraphicFramePr>
        <p:xfrm>
          <a:off x="5133975" y="990600"/>
          <a:ext cx="30956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0" name="Equation" r:id="rId3" imgW="1536480" imgH="888840" progId="Equation.3">
                  <p:embed/>
                </p:oleObj>
              </mc:Choice>
              <mc:Fallback>
                <p:oleObj name="Equation" r:id="rId3" imgW="15364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990600"/>
                        <a:ext cx="309562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87702"/>
              </p:ext>
            </p:extLst>
          </p:nvPr>
        </p:nvGraphicFramePr>
        <p:xfrm>
          <a:off x="5146675" y="3302000"/>
          <a:ext cx="1892300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1" name="Equation" r:id="rId5" imgW="939600" imgH="939600" progId="Equation.3">
                  <p:embed/>
                </p:oleObj>
              </mc:Choice>
              <mc:Fallback>
                <p:oleObj name="Equation" r:id="rId5" imgW="9396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3302000"/>
                        <a:ext cx="1892300" cy="1879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890675"/>
              </p:ext>
            </p:extLst>
          </p:nvPr>
        </p:nvGraphicFramePr>
        <p:xfrm>
          <a:off x="5895975" y="2819400"/>
          <a:ext cx="2841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22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975" y="2819400"/>
                        <a:ext cx="284163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19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85800" y="3657600"/>
            <a:ext cx="41910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aglasno principu </a:t>
            </a:r>
            <a:r>
              <a:rPr lang="sr-Latn-RS" sz="2400" dirty="0" err="1" smtClean="0">
                <a:latin typeface="Times New Roman" pitchFamily="18" charset="0"/>
                <a:cs typeface="Times New Roman" pitchFamily="18" charset="0"/>
              </a:rPr>
              <a:t>superpozicije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, za ukupne reakcije u osloncima možemo napisati da iznose:</a:t>
            </a:r>
            <a:endParaRPr lang="sr-Latn-C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Objeka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45187"/>
              </p:ext>
            </p:extLst>
          </p:nvPr>
        </p:nvGraphicFramePr>
        <p:xfrm>
          <a:off x="1828800" y="5003800"/>
          <a:ext cx="3714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0" name="Equation" r:id="rId3" imgW="1841400" imgH="507960" progId="Equation.DSMT4">
                  <p:embed/>
                </p:oleObj>
              </mc:Choice>
              <mc:Fallback>
                <p:oleObj name="Equation" r:id="rId3" imgW="1841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03800"/>
                        <a:ext cx="37147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a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09722"/>
              </p:ext>
            </p:extLst>
          </p:nvPr>
        </p:nvGraphicFramePr>
        <p:xfrm>
          <a:off x="4784725" y="533400"/>
          <a:ext cx="1844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1" name="Equation" r:id="rId5" imgW="914400" imgH="1218960" progId="Equation.DSMT4">
                  <p:embed/>
                </p:oleObj>
              </mc:Choice>
              <mc:Fallback>
                <p:oleObj name="Equation" r:id="rId5" imgW="9144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4725" y="533400"/>
                        <a:ext cx="1844675" cy="243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a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49624"/>
              </p:ext>
            </p:extLst>
          </p:nvPr>
        </p:nvGraphicFramePr>
        <p:xfrm>
          <a:off x="6842125" y="533400"/>
          <a:ext cx="1844675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2" name="Equation" r:id="rId7" imgW="914400" imgH="1218960" progId="Equation.DSMT4">
                  <p:embed/>
                </p:oleObj>
              </mc:Choice>
              <mc:Fallback>
                <p:oleObj name="Equation" r:id="rId7" imgW="914400" imgH="121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25" y="533400"/>
                        <a:ext cx="1844675" cy="243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Zalomljena linija spajanja 12"/>
          <p:cNvCxnSpPr>
            <a:stCxn id="7" idx="2"/>
            <a:endCxn id="11" idx="2"/>
          </p:cNvCxnSpPr>
          <p:nvPr/>
        </p:nvCxnSpPr>
        <p:spPr>
          <a:xfrm rot="16200000" flipH="1">
            <a:off x="6735762" y="1943100"/>
            <a:ext cx="12700" cy="20574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ka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46169"/>
              </p:ext>
            </p:extLst>
          </p:nvPr>
        </p:nvGraphicFramePr>
        <p:xfrm>
          <a:off x="5105400" y="4541837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3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41837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a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856225"/>
              </p:ext>
            </p:extLst>
          </p:nvPr>
        </p:nvGraphicFramePr>
        <p:xfrm>
          <a:off x="6650038" y="3276600"/>
          <a:ext cx="2841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4" name="Equation" r:id="rId11" imgW="139639" imgH="203112" progId="Equation.3">
                  <p:embed/>
                </p:oleObj>
              </mc:Choice>
              <mc:Fallback>
                <p:oleObj name="Equation" r:id="rId11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0038" y="3276600"/>
                        <a:ext cx="284162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a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918419"/>
              </p:ext>
            </p:extLst>
          </p:nvPr>
        </p:nvGraphicFramePr>
        <p:xfrm>
          <a:off x="5638800" y="53340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5" name="Equation" r:id="rId12" imgW="190417" imgH="152334" progId="Equation.3">
                  <p:embed/>
                </p:oleObj>
              </mc:Choice>
              <mc:Fallback>
                <p:oleObj name="Equation" r:id="rId12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3340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a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05020"/>
              </p:ext>
            </p:extLst>
          </p:nvPr>
        </p:nvGraphicFramePr>
        <p:xfrm>
          <a:off x="6172200" y="4622800"/>
          <a:ext cx="23050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86" name="Equation" r:id="rId14" imgW="1143000" imgH="812520" progId="Equation.DSMT4">
                  <p:embed/>
                </p:oleObj>
              </mc:Choice>
              <mc:Fallback>
                <p:oleObj name="Equation" r:id="rId14" imgW="11430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22800"/>
                        <a:ext cx="2305050" cy="16256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Zalomljena linija spajanja 23"/>
          <p:cNvCxnSpPr>
            <a:stCxn id="17" idx="2"/>
            <a:endCxn id="16" idx="0"/>
          </p:cNvCxnSpPr>
          <p:nvPr/>
        </p:nvCxnSpPr>
        <p:spPr>
          <a:xfrm rot="5400000">
            <a:off x="5592763" y="3342480"/>
            <a:ext cx="854075" cy="1544638"/>
          </a:xfrm>
          <a:prstGeom prst="bentConnector3">
            <a:avLst>
              <a:gd name="adj1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4106488" cy="2693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911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44000" cy="10207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Gredni nosač uklešten na oba kraja </a:t>
            </a:r>
            <a:r>
              <a:rPr lang="sr-Latn-R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opterećen ravnomerno raspodeljenim opterećenjem q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4011168" cy="182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962400"/>
            <a:ext cx="4106488" cy="2186248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5400000">
            <a:off x="2306782" y="385572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4724400" y="2152471"/>
            <a:ext cx="3962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aj problem ćemo rešiti tako što ćem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umetanjem zglobova i dodavanjem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ata:</a:t>
            </a:r>
          </a:p>
        </p:txBody>
      </p:sp>
      <p:graphicFrame>
        <p:nvGraphicFramePr>
          <p:cNvPr id="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818234"/>
              </p:ext>
            </p:extLst>
          </p:nvPr>
        </p:nvGraphicFramePr>
        <p:xfrm>
          <a:off x="5745163" y="3454400"/>
          <a:ext cx="29416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4" name="Equation" r:id="rId5" imgW="1460160" imgH="215640" progId="Equation.3">
                  <p:embed/>
                </p:oleObj>
              </mc:Choice>
              <mc:Fallback>
                <p:oleObj name="Equation" r:id="rId5" imgW="1460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3454400"/>
                        <a:ext cx="294163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257800" y="4948535"/>
            <a:ext cx="3124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i su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021401"/>
              </p:ext>
            </p:extLst>
          </p:nvPr>
        </p:nvGraphicFramePr>
        <p:xfrm>
          <a:off x="6924675" y="5486400"/>
          <a:ext cx="14573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5" name="Equation" r:id="rId7" imgW="723600" imgH="203040" progId="Equation.DSMT4">
                  <p:embed/>
                </p:oleObj>
              </mc:Choice>
              <mc:Fallback>
                <p:oleObj name="Equation" r:id="rId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486400"/>
                        <a:ext cx="1457325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407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287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163924"/>
              </p:ext>
            </p:extLst>
          </p:nvPr>
        </p:nvGraphicFramePr>
        <p:xfrm>
          <a:off x="1420813" y="3683000"/>
          <a:ext cx="37607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3" name="Equation" r:id="rId3" imgW="1866600" imgH="253800" progId="Equation.DSMT4">
                  <p:embed/>
                </p:oleObj>
              </mc:Choice>
              <mc:Fallback>
                <p:oleObj name="Equation" r:id="rId3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3683000"/>
                        <a:ext cx="3760787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7293"/>
              </p:ext>
            </p:extLst>
          </p:nvPr>
        </p:nvGraphicFramePr>
        <p:xfrm>
          <a:off x="5999163" y="990600"/>
          <a:ext cx="1841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4"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990600"/>
                        <a:ext cx="18415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199091"/>
              </p:ext>
            </p:extLst>
          </p:nvPr>
        </p:nvGraphicFramePr>
        <p:xfrm>
          <a:off x="5999163" y="1981200"/>
          <a:ext cx="17637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5" name="Equation" r:id="rId7" imgW="876240" imgH="431640" progId="Equation.DSMT4">
                  <p:embed/>
                </p:oleObj>
              </mc:Choice>
              <mc:Fallback>
                <p:oleObj name="Equation" r:id="rId7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1981200"/>
                        <a:ext cx="176371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955415"/>
              </p:ext>
            </p:extLst>
          </p:nvPr>
        </p:nvGraphicFramePr>
        <p:xfrm>
          <a:off x="5999163" y="2946400"/>
          <a:ext cx="1816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6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9163" y="2946400"/>
                        <a:ext cx="18161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342608"/>
              </p:ext>
            </p:extLst>
          </p:nvPr>
        </p:nvGraphicFramePr>
        <p:xfrm>
          <a:off x="4191000" y="51054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7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371240"/>
              </p:ext>
            </p:extLst>
          </p:nvPr>
        </p:nvGraphicFramePr>
        <p:xfrm>
          <a:off x="914400" y="4800600"/>
          <a:ext cx="31988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8" name="Equation" r:id="rId13" imgW="1587240" imgH="457200" progId="Equation.3">
                  <p:embed/>
                </p:oleObj>
              </mc:Choice>
              <mc:Fallback>
                <p:oleObj name="Equation" r:id="rId13" imgW="15872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31988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678821"/>
              </p:ext>
            </p:extLst>
          </p:nvPr>
        </p:nvGraphicFramePr>
        <p:xfrm>
          <a:off x="2414587" y="4343400"/>
          <a:ext cx="28416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59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587" y="4343400"/>
                        <a:ext cx="284163" cy="411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58370"/>
              </p:ext>
            </p:extLst>
          </p:nvPr>
        </p:nvGraphicFramePr>
        <p:xfrm>
          <a:off x="4648200" y="4813300"/>
          <a:ext cx="2046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0" name="Equation" r:id="rId17" imgW="1015920" imgH="419040" progId="Equation.3">
                  <p:embed/>
                </p:oleObj>
              </mc:Choice>
              <mc:Fallback>
                <p:oleObj name="Equation" r:id="rId17" imgW="10159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13300"/>
                        <a:ext cx="2046288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67589"/>
              </p:ext>
            </p:extLst>
          </p:nvPr>
        </p:nvGraphicFramePr>
        <p:xfrm>
          <a:off x="7227888" y="5029200"/>
          <a:ext cx="14589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1" name="Equation" r:id="rId19" imgW="723600" imgH="215640" progId="Equation.3">
                  <p:embed/>
                </p:oleObj>
              </mc:Choice>
              <mc:Fallback>
                <p:oleObj name="Equation" r:id="rId19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029200"/>
                        <a:ext cx="1458912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71694"/>
              </p:ext>
            </p:extLst>
          </p:nvPr>
        </p:nvGraphicFramePr>
        <p:xfrm>
          <a:off x="7227888" y="5715000"/>
          <a:ext cx="1252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562" name="Equation" r:id="rId21" imgW="622080" imgH="419040" progId="Equation.3">
                  <p:embed/>
                </p:oleObj>
              </mc:Choice>
              <mc:Fallback>
                <p:oleObj name="Equation" r:id="rId21" imgW="622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7888" y="5715000"/>
                        <a:ext cx="1252538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4668837" y="990600"/>
            <a:ext cx="1187451" cy="2819400"/>
            <a:chOff x="4668837" y="990600"/>
            <a:chExt cx="1187451" cy="2819400"/>
          </a:xfrm>
        </p:grpSpPr>
        <p:grpSp>
          <p:nvGrpSpPr>
            <p:cNvPr id="31" name="Group 30"/>
            <p:cNvGrpSpPr/>
            <p:nvPr/>
          </p:nvGrpSpPr>
          <p:grpSpPr>
            <a:xfrm>
              <a:off x="4668837" y="990600"/>
              <a:ext cx="1187451" cy="2819400"/>
              <a:chOff x="4375149" y="457200"/>
              <a:chExt cx="1187451" cy="2819400"/>
            </a:xfrm>
          </p:grpSpPr>
          <p:sp>
            <p:nvSpPr>
              <p:cNvPr id="17" name="Left Brace 16"/>
              <p:cNvSpPr/>
              <p:nvPr/>
            </p:nvSpPr>
            <p:spPr>
              <a:xfrm>
                <a:off x="5029200" y="457200"/>
                <a:ext cx="533400" cy="28194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87755" name="Object 11"/>
              <p:cNvGraphicFramePr>
                <a:graphicFrameLocks noChangeAspect="1"/>
              </p:cNvGraphicFramePr>
              <p:nvPr/>
            </p:nvGraphicFramePr>
            <p:xfrm>
              <a:off x="4645025" y="1752600"/>
              <a:ext cx="3841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63" name="Equation" r:id="rId23" imgW="190440" imgH="152280" progId="Equation.3">
                      <p:embed/>
                    </p:oleObj>
                  </mc:Choice>
                  <mc:Fallback>
                    <p:oleObj name="Equation" r:id="rId23" imgW="19044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45025" y="1752600"/>
                            <a:ext cx="3841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76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6747292"/>
                  </p:ext>
                </p:extLst>
              </p:nvPr>
            </p:nvGraphicFramePr>
            <p:xfrm>
              <a:off x="4375149" y="2667000"/>
              <a:ext cx="284163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64" name="Equation" r:id="rId25" imgW="139680" imgH="203040" progId="Equation.3">
                      <p:embed/>
                    </p:oleObj>
                  </mc:Choice>
                  <mc:Fallback>
                    <p:oleObj name="Equation" r:id="rId25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5149" y="2667000"/>
                            <a:ext cx="284163" cy="411163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" name="Zalomljena linija spajanja 5"/>
            <p:cNvCxnSpPr>
              <a:stCxn id="287755" idx="1"/>
              <a:endCxn id="287760" idx="0"/>
            </p:cNvCxnSpPr>
            <p:nvPr/>
          </p:nvCxnSpPr>
          <p:spPr>
            <a:xfrm rot="10800000" flipV="1">
              <a:off x="4810919" y="2438400"/>
              <a:ext cx="127795" cy="762000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5853113" y="5715000"/>
            <a:ext cx="1298575" cy="609600"/>
            <a:chOff x="5853113" y="5715000"/>
            <a:chExt cx="1298575" cy="609600"/>
          </a:xfrm>
        </p:grpSpPr>
        <p:grpSp>
          <p:nvGrpSpPr>
            <p:cNvPr id="32" name="Group 31"/>
            <p:cNvGrpSpPr/>
            <p:nvPr/>
          </p:nvGrpSpPr>
          <p:grpSpPr>
            <a:xfrm>
              <a:off x="5853113" y="5715000"/>
              <a:ext cx="1298575" cy="609600"/>
              <a:chOff x="5559425" y="4953000"/>
              <a:chExt cx="1298575" cy="609600"/>
            </a:xfrm>
          </p:grpSpPr>
          <p:graphicFrame>
            <p:nvGraphicFramePr>
              <p:cNvPr id="292880" name="Object 16"/>
              <p:cNvGraphicFramePr>
                <a:graphicFrameLocks noChangeAspect="1"/>
              </p:cNvGraphicFramePr>
              <p:nvPr/>
            </p:nvGraphicFramePr>
            <p:xfrm>
              <a:off x="5559425" y="4953000"/>
              <a:ext cx="284162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65" name="Equation" r:id="rId26" imgW="139680" imgH="203040" progId="Equation.3">
                      <p:embed/>
                    </p:oleObj>
                  </mc:Choice>
                  <mc:Fallback>
                    <p:oleObj name="Equation" r:id="rId26" imgW="13968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59425" y="4953000"/>
                            <a:ext cx="284162" cy="411162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88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3171371"/>
                  </p:ext>
                </p:extLst>
              </p:nvPr>
            </p:nvGraphicFramePr>
            <p:xfrm>
              <a:off x="6473825" y="5257800"/>
              <a:ext cx="384175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566" name="Equation" r:id="rId27" imgW="190440" imgH="152280" progId="Equation.3">
                      <p:embed/>
                    </p:oleObj>
                  </mc:Choice>
                  <mc:Fallback>
                    <p:oleObj name="Equation" r:id="rId27" imgW="190440" imgH="152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73825" y="5257800"/>
                            <a:ext cx="384175" cy="30480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accent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10" name="Zalomljena linija spajanja 9"/>
            <p:cNvCxnSpPr>
              <a:stCxn id="292883" idx="1"/>
              <a:endCxn id="292880" idx="2"/>
            </p:cNvCxnSpPr>
            <p:nvPr/>
          </p:nvCxnSpPr>
          <p:spPr>
            <a:xfrm rot="10800000">
              <a:off x="5995195" y="6126162"/>
              <a:ext cx="772319" cy="46038"/>
            </a:xfrm>
            <a:prstGeom prst="bentConnector2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" name="Picture 25"/>
          <p:cNvPicPr>
            <a:picLocks noChangeAspect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4106488" cy="2186248"/>
          </a:xfrm>
          <a:prstGeom prst="rect">
            <a:avLst/>
          </a:prstGeom>
        </p:spPr>
      </p:pic>
      <p:sp>
        <p:nvSpPr>
          <p:cNvPr id="2" name="Right Arrow 1"/>
          <p:cNvSpPr/>
          <p:nvPr/>
        </p:nvSpPr>
        <p:spPr>
          <a:xfrm flipH="1">
            <a:off x="6767514" y="51816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905546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81000"/>
            <a:ext cx="8229600" cy="5745479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Da bi se rešio problem grednih nosača s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Gerberovim zglobov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potrebno je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Nosač rastaviti na podraspone (proste grede, grede sa prepustima i konzole),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Zglobnoj poprečnoj sili </a:t>
            </a:r>
            <a:r>
              <a:rPr lang="sr-Latn-C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kod jednog od podraspona dodeliti ulogu </a:t>
            </a:r>
            <a:r>
              <a:rPr lang="sr-Latn-CS" sz="28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reakcije u elastičnom osloncu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Kod drugog, odgovarajućeg podraspona, poprečnoj sili </a:t>
            </a:r>
            <a:r>
              <a:rPr lang="sr-Latn-C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8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 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dodeliti ulogu </a:t>
            </a:r>
            <a:r>
              <a:rPr lang="sr-Latn-CS" sz="2800" dirty="0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koncentrisane napadne sile</a:t>
            </a:r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08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Čuvar mesta za broj slajd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0</a:t>
            </a:fld>
            <a:endParaRPr lang="en-US"/>
          </a:p>
        </p:txBody>
      </p:sp>
      <p:graphicFrame>
        <p:nvGraphicFramePr>
          <p:cNvPr id="7" name="Objeka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83421"/>
              </p:ext>
            </p:extLst>
          </p:nvPr>
        </p:nvGraphicFramePr>
        <p:xfrm>
          <a:off x="762000" y="3429000"/>
          <a:ext cx="36385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1" name="Equation" r:id="rId3" imgW="1803240" imgH="507960" progId="Equation.DSMT4">
                  <p:embed/>
                </p:oleObj>
              </mc:Choice>
              <mc:Fallback>
                <p:oleObj name="Equation" r:id="rId3" imgW="18032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363855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a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060120"/>
              </p:ext>
            </p:extLst>
          </p:nvPr>
        </p:nvGraphicFramePr>
        <p:xfrm>
          <a:off x="4937125" y="1231900"/>
          <a:ext cx="17684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2" name="Equation" r:id="rId5" imgW="876240" imgH="1206360" progId="Equation.DSMT4">
                  <p:embed/>
                </p:oleObj>
              </mc:Choice>
              <mc:Fallback>
                <p:oleObj name="Equation" r:id="rId5" imgW="876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25" y="1231900"/>
                        <a:ext cx="1768475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a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44301"/>
              </p:ext>
            </p:extLst>
          </p:nvPr>
        </p:nvGraphicFramePr>
        <p:xfrm>
          <a:off x="6918325" y="1231900"/>
          <a:ext cx="1768475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3" name="Equation" r:id="rId7" imgW="876240" imgH="1206360" progId="Equation.DSMT4">
                  <p:embed/>
                </p:oleObj>
              </mc:Choice>
              <mc:Fallback>
                <p:oleObj name="Equation" r:id="rId7" imgW="87624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1231900"/>
                        <a:ext cx="1768475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Zalomljena linija spajanja 9"/>
          <p:cNvCxnSpPr>
            <a:stCxn id="8" idx="2"/>
            <a:endCxn id="9" idx="2"/>
          </p:cNvCxnSpPr>
          <p:nvPr/>
        </p:nvCxnSpPr>
        <p:spPr>
          <a:xfrm rot="16200000" flipH="1">
            <a:off x="6811962" y="2654300"/>
            <a:ext cx="12700" cy="1981200"/>
          </a:xfrm>
          <a:prstGeom prst="bentConnector3">
            <a:avLst>
              <a:gd name="adj1" fmla="val 180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ka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56032"/>
              </p:ext>
            </p:extLst>
          </p:nvPr>
        </p:nvGraphicFramePr>
        <p:xfrm>
          <a:off x="6535738" y="3932238"/>
          <a:ext cx="284162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4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738" y="3932238"/>
                        <a:ext cx="284162" cy="411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a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2726333"/>
              </p:ext>
            </p:extLst>
          </p:nvPr>
        </p:nvGraphicFramePr>
        <p:xfrm>
          <a:off x="5918200" y="53848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5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53848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a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244582"/>
              </p:ext>
            </p:extLst>
          </p:nvPr>
        </p:nvGraphicFramePr>
        <p:xfrm>
          <a:off x="3716337" y="4699000"/>
          <a:ext cx="212566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6" name="Equation" r:id="rId13" imgW="1054080" imgH="812520" progId="Equation.DSMT4">
                  <p:embed/>
                </p:oleObj>
              </mc:Choice>
              <mc:Fallback>
                <p:oleObj name="Equation" r:id="rId13" imgW="10540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7" y="4699000"/>
                        <a:ext cx="2125663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Zalomljena linija spajanja 14"/>
          <p:cNvCxnSpPr>
            <a:stCxn id="12" idx="2"/>
            <a:endCxn id="17" idx="3"/>
          </p:cNvCxnSpPr>
          <p:nvPr/>
        </p:nvCxnSpPr>
        <p:spPr>
          <a:xfrm rot="5400000" flipH="1">
            <a:off x="5645547" y="3311128"/>
            <a:ext cx="304800" cy="1759744"/>
          </a:xfrm>
          <a:prstGeom prst="bentConnector4">
            <a:avLst>
              <a:gd name="adj1" fmla="val -75000"/>
              <a:gd name="adj2" fmla="val 5403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02168"/>
              </p:ext>
            </p:extLst>
          </p:nvPr>
        </p:nvGraphicFramePr>
        <p:xfrm>
          <a:off x="4533900" y="3886200"/>
          <a:ext cx="384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57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3886200"/>
                        <a:ext cx="384175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1"/>
          <p:cNvGrpSpPr/>
          <p:nvPr/>
        </p:nvGrpSpPr>
        <p:grpSpPr>
          <a:xfrm>
            <a:off x="2315766" y="4546600"/>
            <a:ext cx="1298575" cy="1143000"/>
            <a:chOff x="5559425" y="4648200"/>
            <a:chExt cx="1298575" cy="1143000"/>
          </a:xfrm>
        </p:grpSpPr>
        <p:graphicFrame>
          <p:nvGraphicFramePr>
            <p:cNvPr id="20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2271979"/>
                </p:ext>
              </p:extLst>
            </p:nvPr>
          </p:nvGraphicFramePr>
          <p:xfrm>
            <a:off x="5559425" y="4648200"/>
            <a:ext cx="284162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58" name="Equation" r:id="rId17" imgW="139680" imgH="203040" progId="Equation.3">
                    <p:embed/>
                  </p:oleObj>
                </mc:Choice>
                <mc:Fallback>
                  <p:oleObj name="Equation" r:id="rId17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59425" y="4648200"/>
                          <a:ext cx="284162" cy="4111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756649"/>
                </p:ext>
              </p:extLst>
            </p:nvPr>
          </p:nvGraphicFramePr>
          <p:xfrm>
            <a:off x="6473825" y="5486400"/>
            <a:ext cx="38417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259" name="Equation" r:id="rId18" imgW="190440" imgH="152280" progId="Equation.3">
                    <p:embed/>
                  </p:oleObj>
                </mc:Choice>
                <mc:Fallback>
                  <p:oleObj name="Equation" r:id="rId18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3825" y="5486400"/>
                          <a:ext cx="384175" cy="3048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2" name="Zalomljena linija spajanja 21"/>
          <p:cNvCxnSpPr>
            <a:stCxn id="21" idx="1"/>
            <a:endCxn id="20" idx="2"/>
          </p:cNvCxnSpPr>
          <p:nvPr/>
        </p:nvCxnSpPr>
        <p:spPr>
          <a:xfrm rot="10800000">
            <a:off x="2457848" y="4957762"/>
            <a:ext cx="772319" cy="579438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ka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513395"/>
              </p:ext>
            </p:extLst>
          </p:nvPr>
        </p:nvGraphicFramePr>
        <p:xfrm>
          <a:off x="1714500" y="5842000"/>
          <a:ext cx="1460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60" name="Equation" r:id="rId19" imgW="723600" imgH="228600" progId="Equation.DSMT4">
                  <p:embed/>
                </p:oleObj>
              </mc:Choice>
              <mc:Fallback>
                <p:oleObj name="Equation" r:id="rId19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5842000"/>
                        <a:ext cx="14605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ka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501239"/>
              </p:ext>
            </p:extLst>
          </p:nvPr>
        </p:nvGraphicFramePr>
        <p:xfrm>
          <a:off x="6375400" y="5130800"/>
          <a:ext cx="15875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261" name="Equation" r:id="rId21" imgW="787320" imgH="393480" progId="Equation.DSMT4">
                  <p:embed/>
                </p:oleObj>
              </mc:Choice>
              <mc:Fallback>
                <p:oleObj name="Equation" r:id="rId21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5130800"/>
                        <a:ext cx="15875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/>
          <p:cNvPicPr>
            <a:picLocks noChangeAspect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4106488" cy="2186248"/>
          </a:xfrm>
          <a:prstGeom prst="rect">
            <a:avLst/>
          </a:prstGeom>
        </p:spPr>
      </p:pic>
      <p:sp>
        <p:nvSpPr>
          <p:cNvPr id="26" name="Right Arrow 25"/>
          <p:cNvSpPr/>
          <p:nvPr/>
        </p:nvSpPr>
        <p:spPr>
          <a:xfrm>
            <a:off x="3276600" y="60198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01901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19200"/>
            <a:ext cx="3864864" cy="79857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935778"/>
            <a:ext cx="3574472" cy="798022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44000" cy="563562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r-Latn-CS" sz="2800" b="1" dirty="0" err="1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Gredni</a:t>
            </a:r>
            <a:r>
              <a:rPr lang="sr-Latn-CS" sz="2800" b="1" dirty="0" smtClean="0">
                <a:solidFill>
                  <a:schemeClr val="tx2">
                    <a:lumMod val="50000"/>
                  </a:schemeClr>
                </a:solidFill>
                <a:latin typeface="+mj-lt"/>
                <a:ea typeface="+mj-ea"/>
                <a:cs typeface="Times New Roman" pitchFamily="18" charset="0"/>
              </a:rPr>
              <a:t> nosač sa elastičnim osloncem </a:t>
            </a:r>
            <a:endParaRPr kumimoji="0" lang="en-US" sz="2800" b="1" u="none" strike="noStrike" kern="1200" cap="none" spc="0" normalizeH="0" baseline="0" noProof="0" dirty="0">
              <a:ln>
                <a:noFill/>
              </a:ln>
              <a:solidFill>
                <a:schemeClr val="tx2">
                  <a:lumMod val="50000"/>
                </a:schemeClr>
              </a:solidFill>
              <a:effectLst/>
              <a:uLnTx/>
              <a:uFillTx/>
              <a:latin typeface="+mj-lt"/>
              <a:ea typeface="+mj-ea"/>
              <a:cs typeface="Times New Roman" pitchFamily="18" charset="0"/>
            </a:endParaRPr>
          </a:p>
        </p:txBody>
      </p:sp>
      <p:sp>
        <p:nvSpPr>
          <p:cNvPr id="6" name="Right Arrow 5"/>
          <p:cNvSpPr/>
          <p:nvPr/>
        </p:nvSpPr>
        <p:spPr>
          <a:xfrm rot="5400000">
            <a:off x="2191512" y="22707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5091000" y="3202152"/>
            <a:ext cx="2514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opunski uslov: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96351"/>
              </p:ext>
            </p:extLst>
          </p:nvPr>
        </p:nvGraphicFramePr>
        <p:xfrm>
          <a:off x="7269050" y="3511417"/>
          <a:ext cx="1022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0" name="Equation" r:id="rId5" imgW="507960" imgH="228600" progId="Equation.DSMT4">
                  <p:embed/>
                </p:oleObj>
              </mc:Choice>
              <mc:Fallback>
                <p:oleObj name="Equation" r:id="rId5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050" y="3511417"/>
                        <a:ext cx="102235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05200" y="4362271"/>
            <a:ext cx="3900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– koeficijent elastičnosti opruge (recipročna vrednost koeficijenta krutosti opruge k)</a:t>
            </a:r>
          </a:p>
        </p:txBody>
      </p:sp>
    </p:spTree>
    <p:extLst>
      <p:ext uri="{BB962C8B-B14F-4D97-AF65-F5344CB8AC3E}">
        <p14:creationId xmlns:p14="http://schemas.microsoft.com/office/powerpoint/2010/main" val="3596441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44000" cy="10207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x-none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Gredni nosači </a:t>
            </a:r>
            <a:r>
              <a:rPr lang="sr-Latn-CS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sa</a:t>
            </a:r>
            <a:r>
              <a:rPr lang="en-US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 </a:t>
            </a:r>
            <a:r>
              <a:rPr lang="x-none" sz="2800" b="1" smtClean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</a:rPr>
              <a:t>više raspona (neprekidni gredni nosači)</a:t>
            </a:r>
            <a:endParaRPr lang="en-US" sz="2800" b="1" dirty="0">
              <a:solidFill>
                <a:schemeClr val="tx2">
                  <a:lumMod val="50000"/>
                </a:schemeClr>
              </a:solidFill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447800"/>
            <a:ext cx="8300923" cy="9436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70900"/>
            <a:ext cx="8304415" cy="1129700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 rot="5400000">
            <a:off x="4389120" y="29565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1219200" y="5265003"/>
            <a:ext cx="5943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oblem se može rešit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klanjanjem suvišnih oslonac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! </a:t>
            </a:r>
          </a:p>
        </p:txBody>
      </p:sp>
    </p:spTree>
    <p:extLst>
      <p:ext uri="{BB962C8B-B14F-4D97-AF65-F5344CB8AC3E}">
        <p14:creationId xmlns:p14="http://schemas.microsoft.com/office/powerpoint/2010/main" val="4019487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32263" y="2895600"/>
            <a:ext cx="3505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pomeranj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0" y="2895600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uvišne nepoznate veličine  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324100" y="3517900"/>
          <a:ext cx="1509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37" name="Equation" r:id="rId3" imgW="749160" imgH="215640" progId="Equation.3">
                  <p:embed/>
                </p:oleObj>
              </mc:Choice>
              <mc:Fallback>
                <p:oleObj name="Equation" r:id="rId3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3517900"/>
                        <a:ext cx="1509713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6578600" y="3421063"/>
          <a:ext cx="12525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38" name="Equation" r:id="rId5" imgW="622080" imgH="431640" progId="Equation.3">
                  <p:embed/>
                </p:oleObj>
              </mc:Choice>
              <mc:Fallback>
                <p:oleObj name="Equation" r:id="rId5" imgW="622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8600" y="3421063"/>
                        <a:ext cx="125253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85800" y="4495800"/>
            <a:ext cx="2971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slučaju opružnih elastičnih oslonac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-to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omeranje iznosi  </a:t>
            </a: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3252788" y="5397500"/>
          <a:ext cx="12525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339" name="Equation" r:id="rId7" imgW="622080" imgH="228600" progId="Equation.3">
                  <p:embed/>
                </p:oleObj>
              </mc:Choice>
              <mc:Fallback>
                <p:oleObj name="Equation" r:id="rId7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5397500"/>
                        <a:ext cx="12525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3886200" y="5257800"/>
            <a:ext cx="304800" cy="1524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800600" y="5029200"/>
            <a:ext cx="3733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sr-Latn-CS" sz="2400" i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... Koeficijent elastičnosti odgovarajuće opruge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080100"/>
            <a:ext cx="8304415" cy="112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05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219200" y="4648200"/>
            <a:ext cx="6096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roblem se može rešiti i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metanjem zglobova! 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2743200"/>
            <a:ext cx="8304415" cy="104740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9600"/>
            <a:ext cx="8300923" cy="943661"/>
          </a:xfrm>
          <a:prstGeom prst="rect">
            <a:avLst/>
          </a:prstGeom>
        </p:spPr>
      </p:pic>
      <p:sp>
        <p:nvSpPr>
          <p:cNvPr id="11" name="Right Arrow 10"/>
          <p:cNvSpPr/>
          <p:nvPr/>
        </p:nvSpPr>
        <p:spPr>
          <a:xfrm rot="5400000">
            <a:off x="4389120" y="211836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72637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657600" y="3429000"/>
            <a:ext cx="3487737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redićemo iz uslova jednakosti nagiba sa obe strane zglob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61975" y="3276600"/>
            <a:ext cx="2819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Momente kao suvišne nepoznate veličine   </a:t>
            </a:r>
          </a:p>
        </p:txBody>
      </p:sp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2328863" y="4185564"/>
          <a:ext cx="11001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29" name="Equation" r:id="rId3" imgW="545760" imgH="215640" progId="Equation.3">
                  <p:embed/>
                </p:oleObj>
              </mc:Choice>
              <mc:Fallback>
                <p:oleObj name="Equation" r:id="rId3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185564"/>
                        <a:ext cx="1100137" cy="431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6172200" y="4267200"/>
          <a:ext cx="17891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230" name="Equation" r:id="rId5" imgW="888840" imgH="482400" progId="Equation.3">
                  <p:embed/>
                </p:oleObj>
              </mc:Choice>
              <mc:Fallback>
                <p:oleObj name="Equation" r:id="rId5" imgW="8888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1789113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90996"/>
            <a:ext cx="8304415" cy="1047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1765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609600"/>
            <a:ext cx="4405746" cy="1471352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 rot="5400000">
            <a:off x="1539240" y="266700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5181600" y="2133600"/>
            <a:ext cx="3487737" cy="267765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Ako se iz posmatranog neprekidnog nosača izdvoje dva susedna raspona koja se zatim razdvoje na zajedničkom osloncu, onda se može primeniti uslov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54001"/>
              </p:ext>
            </p:extLst>
          </p:nvPr>
        </p:nvGraphicFramePr>
        <p:xfrm>
          <a:off x="6912551" y="4926248"/>
          <a:ext cx="17637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16" name="Equation" r:id="rId4" imgW="876240" imgH="253800" progId="Equation.DSMT4">
                  <p:embed/>
                </p:oleObj>
              </mc:Choice>
              <mc:Fallback>
                <p:oleObj name="Equation" r:id="rId4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551" y="4926248"/>
                        <a:ext cx="1763713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3239192"/>
            <a:ext cx="4023360" cy="30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607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2437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367462"/>
              </p:ext>
            </p:extLst>
          </p:nvPr>
        </p:nvGraphicFramePr>
        <p:xfrm>
          <a:off x="1231900" y="4267200"/>
          <a:ext cx="65674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9" name="Equation" r:id="rId3" imgW="3263760" imgH="533160" progId="Equation.DSMT4">
                  <p:embed/>
                </p:oleObj>
              </mc:Choice>
              <mc:Fallback>
                <p:oleObj name="Equation" r:id="rId3" imgW="3263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4267200"/>
                        <a:ext cx="6567488" cy="1066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685800"/>
            <a:ext cx="4023360" cy="30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8446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8</a:t>
            </a:fld>
            <a:endParaRPr lang="en-US"/>
          </a:p>
        </p:txBody>
      </p:sp>
      <p:graphicFrame>
        <p:nvGraphicFramePr>
          <p:cNvPr id="2447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79030"/>
              </p:ext>
            </p:extLst>
          </p:nvPr>
        </p:nvGraphicFramePr>
        <p:xfrm>
          <a:off x="4762896" y="1066800"/>
          <a:ext cx="4000104" cy="159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6" name="Equation" r:id="rId3" imgW="2222280" imgH="888840" progId="Equation.3">
                  <p:embed/>
                </p:oleObj>
              </mc:Choice>
              <mc:Fallback>
                <p:oleObj name="Equation" r:id="rId3" imgW="2222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896" y="1066800"/>
                        <a:ext cx="4000104" cy="1599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47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633259"/>
              </p:ext>
            </p:extLst>
          </p:nvPr>
        </p:nvGraphicFramePr>
        <p:xfrm>
          <a:off x="914400" y="3911600"/>
          <a:ext cx="7385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77" name="Equation" r:id="rId5" imgW="3670200" imgH="482400" progId="Equation.3">
                  <p:embed/>
                </p:oleObj>
              </mc:Choice>
              <mc:Fallback>
                <p:oleObj name="Equation" r:id="rId5" imgW="36702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11600"/>
                        <a:ext cx="738505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14400" y="5048071"/>
            <a:ext cx="76962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vo je obrazac tri momenta (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Klapejronov obrazac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koji se ispisuje za sve k=1,...,K (K=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), što daje N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2 jednačine sa po tri nepoznata momenta po čemu je i obrazac dobio ime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4023360" cy="3009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8547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31520"/>
          </a:xfrm>
        </p:spPr>
        <p:txBody>
          <a:bodyPr>
            <a:normAutofit/>
          </a:bodyPr>
          <a:lstStyle/>
          <a:p>
            <a:pPr algn="l"/>
            <a:r>
              <a:rPr lang="x-none" sz="3200" b="1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K</a:t>
            </a:r>
            <a:r>
              <a:rPr lang="sr-Latn-RS" sz="3200" b="1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  <a:cs typeface="Times New Roman" pitchFamily="18" charset="0"/>
              </a:rPr>
              <a:t>OSO SAVIJANJE</a:t>
            </a:r>
            <a:endParaRPr lang="en-US" sz="3200" b="1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8720"/>
            <a:ext cx="8229600" cy="484632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U opštem slučaju savijanja,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ravan dejstva opterećenj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može zaklapati proizvoljan ugao sa glavnim </a:t>
            </a:r>
            <a:r>
              <a:rPr lang="sr-Latn-CS" sz="3200" dirty="0" err="1">
                <a:latin typeface="Times New Roman" pitchFamily="18" charset="0"/>
                <a:cs typeface="Times New Roman" pitchFamily="18" charset="0"/>
              </a:rPr>
              <a:t>težišnim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osama inercije.</a:t>
            </a:r>
          </a:p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Takav slučaj savijanja zovemo </a:t>
            </a:r>
            <a:r>
              <a:rPr lang="sr-Latn-C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oso savijanje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Pri razmatranju </a:t>
            </a:r>
            <a:r>
              <a:rPr lang="sr-Latn-CS" sz="32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osog</a:t>
            </a:r>
            <a:r>
              <a:rPr lang="sr-Latn-C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savijanja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ostajemo na istim </a:t>
            </a:r>
            <a:r>
              <a:rPr lang="sr-Latn-CS" sz="3200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pretpostavkama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koje su važile i u slučaju savijanja oko glavnih </a:t>
            </a:r>
            <a:r>
              <a:rPr lang="sr-Latn-CS" sz="3200" dirty="0" err="1">
                <a:latin typeface="Times New Roman" pitchFamily="18" charset="0"/>
                <a:cs typeface="Times New Roman" pitchFamily="18" charset="0"/>
              </a:rPr>
              <a:t>težišnih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osa inerci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C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012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1" y="4876800"/>
            <a:ext cx="42519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tatički određen gredni nosač sa zglobom G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" y="1676400"/>
            <a:ext cx="1371600" cy="830997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OSTA GREDA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3" name="Picture 12" descr="Slika_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304800"/>
            <a:ext cx="4251960" cy="4486046"/>
          </a:xfrm>
          <a:prstGeom prst="rect">
            <a:avLst/>
          </a:prstGeom>
          <a:ln>
            <a:noFill/>
          </a:ln>
        </p:spPr>
      </p:pic>
      <p:sp>
        <p:nvSpPr>
          <p:cNvPr id="27" name="TextBox 26"/>
          <p:cNvSpPr txBox="1"/>
          <p:nvPr/>
        </p:nvSpPr>
        <p:spPr>
          <a:xfrm>
            <a:off x="6629400" y="3318808"/>
            <a:ext cx="2133600" cy="830997"/>
          </a:xfrm>
          <a:prstGeom prst="rect">
            <a:avLst/>
          </a:prstGeom>
          <a:noFill/>
          <a:ln w="952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EDA SA PREPUSTOM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629400" y="4309408"/>
            <a:ext cx="21336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oprečnoj sili 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b="1" baseline="-25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odeljena uloga koncentrisane napadne sile.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rot="10800000" flipV="1">
            <a:off x="5098483" y="3352799"/>
            <a:ext cx="457200" cy="228600"/>
          </a:xfrm>
          <a:prstGeom prst="straightConnector1">
            <a:avLst/>
          </a:prstGeom>
          <a:ln w="25400">
            <a:solidFill>
              <a:srgbClr val="0099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412683" y="2971800"/>
            <a:ext cx="381000" cy="228600"/>
          </a:xfrm>
          <a:prstGeom prst="straightConnector1">
            <a:avLst/>
          </a:prstGeom>
          <a:ln w="2540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81000" y="2635984"/>
            <a:ext cx="1905000" cy="193899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prečnoj sili  </a:t>
            </a:r>
            <a:r>
              <a:rPr lang="sr-Latn-CS" sz="24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sr-Latn-CS" sz="2400" b="1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deljena </a:t>
            </a:r>
            <a:r>
              <a:rPr lang="en-U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oga reakcije u elastičnom osloncu.</a:t>
            </a:r>
            <a:endParaRPr lang="en-US" sz="24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6034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7" grpId="0" animBg="1"/>
      <p:bldP spid="28" grpId="0" animBg="1"/>
      <p:bldP spid="1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 smtClean="0">
                <a:latin typeface="Times New Roman" pitchFamily="18" charset="0"/>
                <a:cs typeface="Times New Roman" pitchFamily="18" charset="0"/>
              </a:rPr>
              <a:t>Razlikujemo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Ravno i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rostorno koso savijanje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vno koso savijanje može biti:</a:t>
            </a:r>
            <a:endParaRPr lang="sr-Latn-CS" sz="32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Čisto i</a:t>
            </a:r>
            <a:endParaRPr lang="sr-Latn-CS" sz="2800" dirty="0" smtClean="0">
              <a:latin typeface="Times New Roman" pitchFamily="18" charset="0"/>
              <a:cs typeface="Times New Roman" pitchFamily="18" charset="0"/>
            </a:endParaRP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oprečno.</a:t>
            </a:r>
            <a:endParaRPr lang="sr-Latn-C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676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05001" y="5486400"/>
            <a:ext cx="5791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ravnog čistog </a:t>
            </a:r>
            <a:r>
              <a:rPr lang="sr-Latn-RS" sz="2400" i="1" dirty="0" err="1" smtClean="0">
                <a:latin typeface="Times New Roman" pitchFamily="18" charset="0"/>
                <a:cs typeface="Times New Roman" pitchFamily="18" charset="0"/>
              </a:rPr>
              <a:t>kosog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 sa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533400"/>
            <a:ext cx="4800600" cy="47129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419600" y="216132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dirty="0" smtClean="0">
                <a:latin typeface="Symbol" panose="05050102010706020507" pitchFamily="18" charset="2"/>
                <a:cs typeface="Times New Roman" pitchFamily="18" charset="0"/>
              </a:rPr>
              <a:t>p</a:t>
            </a:r>
            <a:endParaRPr lang="en-US" sz="2400" dirty="0">
              <a:latin typeface="Symbol" panose="05050102010706020507" pitchFamily="18" charset="2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3513" y="3653135"/>
            <a:ext cx="110648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x-none" sz="2400" smtClean="0"/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 </a:t>
            </a:r>
            <a:r>
              <a:rPr lang="sr-Latn-RS" sz="2400" dirty="0" smtClean="0">
                <a:latin typeface="Symbol" panose="05050102010706020507" pitchFamily="18" charset="2"/>
                <a:sym typeface="Symbol"/>
              </a:rPr>
              <a:t>p</a:t>
            </a:r>
            <a:endParaRPr lang="en-US" sz="2400" dirty="0">
              <a:latin typeface="Symbol" panose="05050102010706020507" pitchFamily="18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1" y="4198203"/>
            <a:ext cx="33527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Elastična linija: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avna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(kružni luk)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224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6219" y="621030"/>
            <a:ext cx="4800600" cy="471297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1" y="5486400"/>
            <a:ext cx="57911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ravnog poprečnog </a:t>
            </a:r>
            <a:r>
              <a:rPr lang="sr-Latn-RS" sz="2400" i="1" dirty="0" err="1" smtClean="0">
                <a:latin typeface="Times New Roman" pitchFamily="18" charset="0"/>
                <a:cs typeface="Times New Roman" pitchFamily="18" charset="0"/>
              </a:rPr>
              <a:t>kosog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 sa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1" y="3969603"/>
            <a:ext cx="33527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Elastična linija: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Ravna kriv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8480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209800" y="5481935"/>
            <a:ext cx="4670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prostornog </a:t>
            </a:r>
            <a:r>
              <a:rPr lang="sr-Latn-RS" sz="2400" i="1" dirty="0" err="1" smtClean="0">
                <a:latin typeface="Times New Roman" pitchFamily="18" charset="0"/>
                <a:cs typeface="Times New Roman" pitchFamily="18" charset="0"/>
              </a:rPr>
              <a:t>kosog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 sa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697230"/>
            <a:ext cx="4331970" cy="471297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1" y="3893403"/>
            <a:ext cx="365759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>
                <a:latin typeface="Times New Roman" pitchFamily="18" charset="0"/>
                <a:cs typeface="Times New Roman" pitchFamily="18" charset="0"/>
              </a:rPr>
              <a:t>Elastična linija: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Prostorna kriv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6039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540" y="457200"/>
            <a:ext cx="4312920" cy="483412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371600" y="5405735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Ravno koso poprečno savijanje L-</a:t>
            </a:r>
            <a:r>
              <a:rPr lang="sr-Latn-RS" sz="2400" i="1" dirty="0" err="1" smtClean="0">
                <a:latin typeface="Times New Roman" pitchFamily="18" charset="0"/>
                <a:cs typeface="Times New Roman" pitchFamily="18" charset="0"/>
              </a:rPr>
              <a:t>profilne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 konzol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5891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9068" y="457200"/>
            <a:ext cx="4245864" cy="4477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143000" y="51054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Ravno koso poprečno savijanje konzole pravougaonog poprečnog presek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224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5669279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Koso savijanje se može posmatrati kao 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savijanje oko jedne i druge glavne </a:t>
            </a:r>
            <a:r>
              <a:rPr lang="sr-Latn-CS" sz="3200" b="1" dirty="0" err="1">
                <a:latin typeface="Times New Roman" pitchFamily="18" charset="0"/>
                <a:cs typeface="Times New Roman" pitchFamily="18" charset="0"/>
              </a:rPr>
              <a:t>težišne</a:t>
            </a:r>
            <a:r>
              <a:rPr lang="sr-Latn-CS" sz="3200" b="1" dirty="0">
                <a:latin typeface="Times New Roman" pitchFamily="18" charset="0"/>
                <a:cs typeface="Times New Roman" pitchFamily="18" charset="0"/>
              </a:rPr>
              <a:t> ose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prečnog </a:t>
            </a:r>
            <a:r>
              <a:rPr lang="sr-Latn-CS" sz="3200" dirty="0">
                <a:latin typeface="Times New Roman" pitchFamily="18" charset="0"/>
                <a:cs typeface="Times New Roman" pitchFamily="18" charset="0"/>
              </a:rPr>
              <a:t>presek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sr-Latn-R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držimo se n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som savijanju grede proizvoljnog poprečnog presek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lavne težišne ose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i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označićemo sa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i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gao koji trag ravni optereće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-s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zaklapa sa težišnom osom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dnosno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označiće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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  <a:sym typeface="Symbol"/>
              </a:rPr>
              <a:t>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govarajući vektor momenta savij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mora bit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upravan na trag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vni opterećenj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7105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7</a:t>
            </a:fld>
            <a:endParaRPr lang="en-US"/>
          </a:p>
        </p:txBody>
      </p:sp>
      <p:graphicFrame>
        <p:nvGraphicFramePr>
          <p:cNvPr id="256002" name="Object 2"/>
          <p:cNvGraphicFramePr>
            <a:graphicFrameLocks noChangeAspect="1"/>
          </p:cNvGraphicFramePr>
          <p:nvPr/>
        </p:nvGraphicFramePr>
        <p:xfrm>
          <a:off x="5599113" y="1676400"/>
          <a:ext cx="2097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41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1676400"/>
                        <a:ext cx="20970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99113" y="685800"/>
            <a:ext cx="1752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x-none" sz="2400" dirty="0" smtClean="0"/>
              <a:t>/</a:t>
            </a:r>
            <a:r>
              <a:rPr lang="x-none" sz="2400" dirty="0" smtClean="0">
                <a:solidFill>
                  <a:srgbClr val="0070C0"/>
                </a:solidFill>
              </a:rPr>
              <a:t>M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 (s-s)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958596" y="4807803"/>
            <a:ext cx="4146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Proi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zvoljni poprečni presek grede izložene kosom savijanju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5776" y="1191768"/>
            <a:ext cx="3621024" cy="353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429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720000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Normalni naponi pri kosom savijanju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2078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777684"/>
              </p:ext>
            </p:extLst>
          </p:nvPr>
        </p:nvGraphicFramePr>
        <p:xfrm>
          <a:off x="4953000" y="1574800"/>
          <a:ext cx="20970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2" name="Equation" r:id="rId3" imgW="1041120" imgH="457200" progId="Equation.3">
                  <p:embed/>
                </p:oleObj>
              </mc:Choice>
              <mc:Fallback>
                <p:oleObj name="Equation" r:id="rId3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74800"/>
                        <a:ext cx="2097087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391830"/>
              </p:ext>
            </p:extLst>
          </p:nvPr>
        </p:nvGraphicFramePr>
        <p:xfrm>
          <a:off x="4953000" y="2946400"/>
          <a:ext cx="2505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3" name="Equation" r:id="rId5" imgW="1244520" imgH="228600" progId="Equation.3">
                  <p:embed/>
                </p:oleObj>
              </mc:Choice>
              <mc:Fallback>
                <p:oleObj name="Equation" r:id="rId5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946400"/>
                        <a:ext cx="250507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948851"/>
              </p:ext>
            </p:extLst>
          </p:nvPr>
        </p:nvGraphicFramePr>
        <p:xfrm>
          <a:off x="4953000" y="3708400"/>
          <a:ext cx="19954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4" name="Equation" r:id="rId7" imgW="990360" imgH="431640" progId="Equation.3">
                  <p:embed/>
                </p:oleObj>
              </mc:Choice>
              <mc:Fallback>
                <p:oleObj name="Equation" r:id="rId7" imgW="990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708400"/>
                        <a:ext cx="19954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870889"/>
              </p:ext>
            </p:extLst>
          </p:nvPr>
        </p:nvGraphicFramePr>
        <p:xfrm>
          <a:off x="4953000" y="4775200"/>
          <a:ext cx="22002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65" name="Equation" r:id="rId9" imgW="1091880" imgH="431640" progId="Equation.3">
                  <p:embed/>
                </p:oleObj>
              </mc:Choice>
              <mc:Fallback>
                <p:oleObj name="Equation" r:id="rId9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775200"/>
                        <a:ext cx="22002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47368"/>
            <a:ext cx="3621024" cy="3532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358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208898" name="Object 2"/>
          <p:cNvGraphicFramePr>
            <a:graphicFrameLocks noChangeAspect="1"/>
          </p:cNvGraphicFramePr>
          <p:nvPr/>
        </p:nvGraphicFramePr>
        <p:xfrm>
          <a:off x="533400" y="2032000"/>
          <a:ext cx="220027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6" name="Equation" r:id="rId3" imgW="1091880" imgH="888840" progId="Equation.3">
                  <p:embed/>
                </p:oleObj>
              </mc:Choice>
              <mc:Fallback>
                <p:oleObj name="Equation" r:id="rId3" imgW="10918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32000"/>
                        <a:ext cx="2200275" cy="177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0" name="Object 4"/>
          <p:cNvGraphicFramePr>
            <a:graphicFrameLocks noChangeAspect="1"/>
          </p:cNvGraphicFramePr>
          <p:nvPr/>
        </p:nvGraphicFramePr>
        <p:xfrm>
          <a:off x="533400" y="1041400"/>
          <a:ext cx="2505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7" name="Equation" r:id="rId5" imgW="1244520" imgH="228600" progId="Equation.3">
                  <p:embed/>
                </p:oleObj>
              </mc:Choice>
              <mc:Fallback>
                <p:oleObj name="Equation" r:id="rId5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41400"/>
                        <a:ext cx="2505075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1" name="Object 5"/>
          <p:cNvGraphicFramePr>
            <a:graphicFrameLocks noChangeAspect="1"/>
          </p:cNvGraphicFramePr>
          <p:nvPr/>
        </p:nvGraphicFramePr>
        <p:xfrm>
          <a:off x="3581400" y="838200"/>
          <a:ext cx="2403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8" name="Equation" r:id="rId7" imgW="1193760" imgH="431640" progId="Equation.3">
                  <p:embed/>
                </p:oleObj>
              </mc:Choice>
              <mc:Fallback>
                <p:oleObj name="Equation" r:id="rId7" imgW="1193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838200"/>
                        <a:ext cx="2403475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2" name="Object 6"/>
          <p:cNvGraphicFramePr>
            <a:graphicFrameLocks noChangeAspect="1"/>
          </p:cNvGraphicFramePr>
          <p:nvPr/>
        </p:nvGraphicFramePr>
        <p:xfrm>
          <a:off x="6553200" y="838200"/>
          <a:ext cx="20970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89" name="Equation" r:id="rId9" imgW="1041120" imgH="457200" progId="Equation.3">
                  <p:embed/>
                </p:oleObj>
              </mc:Choice>
              <mc:Fallback>
                <p:oleObj name="Equation" r:id="rId9" imgW="1041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838200"/>
                        <a:ext cx="20970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3" name="Object 7"/>
          <p:cNvGraphicFramePr>
            <a:graphicFrameLocks noChangeAspect="1"/>
          </p:cNvGraphicFramePr>
          <p:nvPr/>
        </p:nvGraphicFramePr>
        <p:xfrm>
          <a:off x="3581400" y="2209800"/>
          <a:ext cx="3579813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0" name="Equation" r:id="rId11" imgW="1777680" imgH="482400" progId="Equation.3">
                  <p:embed/>
                </p:oleObj>
              </mc:Choice>
              <mc:Fallback>
                <p:oleObj name="Equation" r:id="rId11" imgW="1777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209800"/>
                        <a:ext cx="3579813" cy="9652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6200000" flipV="1">
            <a:off x="1912620" y="16687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3124200" y="1143000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1" name="Equation" r:id="rId13" imgW="190440" imgH="152280" progId="Equation.3">
                  <p:embed/>
                </p:oleObj>
              </mc:Choice>
              <mc:Fallback>
                <p:oleObj name="Equation" r:id="rId13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V="1">
            <a:off x="6103620" y="12115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886200" y="1752600"/>
          <a:ext cx="274637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092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0"/>
                        <a:ext cx="274637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581400" y="3524071"/>
            <a:ext cx="3657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onačan izraz za </a:t>
            </a:r>
            <a:r>
              <a:rPr lang="sr-Latn-C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e napone izazvane kosim savijanjem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Elbow Connector 2"/>
          <p:cNvCxnSpPr>
            <a:stCxn id="17" idx="3"/>
            <a:endCxn id="208903" idx="3"/>
          </p:cNvCxnSpPr>
          <p:nvPr/>
        </p:nvCxnSpPr>
        <p:spPr>
          <a:xfrm flipH="1" flipV="1">
            <a:off x="7161213" y="2692400"/>
            <a:ext cx="77787" cy="1431836"/>
          </a:xfrm>
          <a:prstGeom prst="bentConnector3">
            <a:avLst>
              <a:gd name="adj1" fmla="val -29387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9938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5" name="Picture 4" descr="Slika_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6624" y="609600"/>
            <a:ext cx="4707331" cy="4720133"/>
          </a:xfrm>
          <a:prstGeom prst="rect">
            <a:avLst/>
          </a:prstGeom>
          <a:ln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2706623" y="5562600"/>
            <a:ext cx="49818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rimer nosača sa zglobovima G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i G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8200" y="3969603"/>
            <a:ext cx="1981200" cy="830997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</a:rPr>
              <a:t>G</a:t>
            </a:r>
            <a:r>
              <a:rPr lang="sr-Latn-CS" sz="2400" dirty="0" smtClean="0">
                <a:solidFill>
                  <a:srgbClr val="0070C0"/>
                </a:solidFill>
              </a:rPr>
              <a:t>REDA SA PREPUSTOM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62800" y="3741003"/>
            <a:ext cx="1600200" cy="830997"/>
          </a:xfrm>
          <a:prstGeom prst="rect">
            <a:avLst/>
          </a:prstGeom>
          <a:noFill/>
          <a:ln w="952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9900"/>
                </a:solidFill>
              </a:rPr>
              <a:t>P</a:t>
            </a:r>
            <a:r>
              <a:rPr lang="sr-Latn-CS" sz="2400" dirty="0" smtClean="0">
                <a:solidFill>
                  <a:srgbClr val="009900"/>
                </a:solidFill>
              </a:rPr>
              <a:t>ROSTA GREDA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2590800" y="1988403"/>
            <a:ext cx="2667000" cy="1440597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4114800" y="3718559"/>
            <a:ext cx="2819400" cy="1687175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638799" y="2133600"/>
            <a:ext cx="1775155" cy="144780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Elbow Connector 22"/>
          <p:cNvCxnSpPr>
            <a:stCxn id="21" idx="1"/>
            <a:endCxn id="16" idx="0"/>
          </p:cNvCxnSpPr>
          <p:nvPr/>
        </p:nvCxnSpPr>
        <p:spPr>
          <a:xfrm rot="10800000" flipV="1">
            <a:off x="1828800" y="2708701"/>
            <a:ext cx="762000" cy="1260901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16" idx="2"/>
            <a:endCxn id="22" idx="1"/>
          </p:cNvCxnSpPr>
          <p:nvPr/>
        </p:nvCxnSpPr>
        <p:spPr>
          <a:xfrm rot="5400000" flipH="1" flipV="1">
            <a:off x="2852573" y="3538374"/>
            <a:ext cx="238453" cy="2286000"/>
          </a:xfrm>
          <a:prstGeom prst="bentConnector4">
            <a:avLst>
              <a:gd name="adj1" fmla="val -95868"/>
              <a:gd name="adj2" fmla="val 7166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Elbow Connector 29"/>
          <p:cNvCxnSpPr>
            <a:stCxn id="24" idx="3"/>
            <a:endCxn id="17" idx="0"/>
          </p:cNvCxnSpPr>
          <p:nvPr/>
        </p:nvCxnSpPr>
        <p:spPr>
          <a:xfrm>
            <a:off x="7413954" y="2857500"/>
            <a:ext cx="548946" cy="883503"/>
          </a:xfrm>
          <a:prstGeom prst="bentConnector2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4986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21" grpId="0" animBg="1"/>
      <p:bldP spid="22" grpId="0" animBg="1"/>
      <p:bldP spid="2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720000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Koso savijanje – Neutralna osa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3400" y="1219200"/>
            <a:ext cx="4495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a os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skup tačaka u kojima j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 nuli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/>
        </p:nvGraphicFramePr>
        <p:xfrm>
          <a:off x="2667000" y="2133600"/>
          <a:ext cx="4040187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0" name="Equation" r:id="rId3" imgW="2006280" imgH="482400" progId="Equation.3">
                  <p:embed/>
                </p:oleObj>
              </mc:Choice>
              <mc:Fallback>
                <p:oleObj name="Equation" r:id="rId3" imgW="2006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133600"/>
                        <a:ext cx="4040187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33400" y="3219271"/>
            <a:ext cx="2438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i napon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jednak nuli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 z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9929" name="Object 9"/>
          <p:cNvGraphicFramePr>
            <a:graphicFrameLocks noChangeAspect="1"/>
          </p:cNvGraphicFramePr>
          <p:nvPr/>
        </p:nvGraphicFramePr>
        <p:xfrm>
          <a:off x="1219200" y="4038600"/>
          <a:ext cx="2736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1" name="Equation" r:id="rId5" imgW="1358640" imgH="431640" progId="Equation.3">
                  <p:embed/>
                </p:oleObj>
              </mc:Choice>
              <mc:Fallback>
                <p:oleObj name="Equation" r:id="rId5" imgW="13586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273685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/>
        </p:nvGraphicFramePr>
        <p:xfrm>
          <a:off x="3962400" y="4295775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2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95775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/>
        </p:nvGraphicFramePr>
        <p:xfrm>
          <a:off x="4343400" y="3987800"/>
          <a:ext cx="22764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3" name="Equation" r:id="rId9" imgW="1130040" imgH="482400" progId="Equation.3">
                  <p:embed/>
                </p:oleObj>
              </mc:Choice>
              <mc:Fallback>
                <p:oleObj name="Equation" r:id="rId9" imgW="11300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987800"/>
                        <a:ext cx="227647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66247"/>
              </p:ext>
            </p:extLst>
          </p:nvPr>
        </p:nvGraphicFramePr>
        <p:xfrm>
          <a:off x="7010400" y="4292600"/>
          <a:ext cx="10223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4" name="Equation" r:id="rId11" imgW="507960" imgH="177480" progId="Equation.3">
                  <p:embed/>
                </p:oleObj>
              </mc:Choice>
              <mc:Fallback>
                <p:oleObj name="Equation" r:id="rId11" imgW="5079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292600"/>
                        <a:ext cx="102235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4" name="Object 14"/>
          <p:cNvGraphicFramePr>
            <a:graphicFrameLocks noChangeAspect="1"/>
          </p:cNvGraphicFramePr>
          <p:nvPr/>
        </p:nvGraphicFramePr>
        <p:xfrm>
          <a:off x="5264150" y="5054600"/>
          <a:ext cx="28130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5" name="Equation" r:id="rId13" imgW="1396800" imgH="482400" progId="Equation.3">
                  <p:embed/>
                </p:oleObj>
              </mc:Choice>
              <mc:Fallback>
                <p:oleObj name="Equation" r:id="rId13" imgW="1396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5054600"/>
                        <a:ext cx="281305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010400" y="2819400"/>
            <a:ext cx="1447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Jednačina neutralne ose</a:t>
            </a:r>
            <a:endParaRPr lang="en-US" sz="24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9935" name="Object 15"/>
          <p:cNvGraphicFramePr>
            <a:graphicFrameLocks noChangeAspect="1"/>
          </p:cNvGraphicFramePr>
          <p:nvPr/>
        </p:nvGraphicFramePr>
        <p:xfrm>
          <a:off x="6635750" y="4343400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16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4343400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reeform 28"/>
          <p:cNvSpPr/>
          <p:nvPr/>
        </p:nvSpPr>
        <p:spPr>
          <a:xfrm>
            <a:off x="7596554" y="4037428"/>
            <a:ext cx="0" cy="253218"/>
          </a:xfrm>
          <a:custGeom>
            <a:avLst/>
            <a:gdLst>
              <a:gd name="connsiteX0" fmla="*/ 0 w 0"/>
              <a:gd name="connsiteY0" fmla="*/ 253218 h 253218"/>
              <a:gd name="connsiteX1" fmla="*/ 0 w 0"/>
              <a:gd name="connsiteY1" fmla="*/ 0 h 2532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53218">
                <a:moveTo>
                  <a:pt x="0" y="253218"/>
                </a:moveTo>
                <a:lnTo>
                  <a:pt x="0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>
            <a:off x="7455877" y="4614203"/>
            <a:ext cx="100818" cy="604911"/>
          </a:xfrm>
          <a:custGeom>
            <a:avLst/>
            <a:gdLst>
              <a:gd name="connsiteX0" fmla="*/ 98474 w 100818"/>
              <a:gd name="connsiteY0" fmla="*/ 0 h 604911"/>
              <a:gd name="connsiteX1" fmla="*/ 84406 w 100818"/>
              <a:gd name="connsiteY1" fmla="*/ 225083 h 604911"/>
              <a:gd name="connsiteX2" fmla="*/ 0 w 100818"/>
              <a:gd name="connsiteY2" fmla="*/ 604911 h 604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818" h="604911">
                <a:moveTo>
                  <a:pt x="98474" y="0"/>
                </a:moveTo>
                <a:cubicBezTo>
                  <a:pt x="99646" y="62132"/>
                  <a:pt x="100818" y="124265"/>
                  <a:pt x="84406" y="225083"/>
                </a:cubicBezTo>
                <a:cubicBezTo>
                  <a:pt x="67994" y="325901"/>
                  <a:pt x="33997" y="465406"/>
                  <a:pt x="0" y="604911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Freeform 31"/>
          <p:cNvSpPr/>
          <p:nvPr/>
        </p:nvSpPr>
        <p:spPr>
          <a:xfrm>
            <a:off x="3671668" y="2982351"/>
            <a:ext cx="942535" cy="1195754"/>
          </a:xfrm>
          <a:custGeom>
            <a:avLst/>
            <a:gdLst>
              <a:gd name="connsiteX0" fmla="*/ 942535 w 942535"/>
              <a:gd name="connsiteY0" fmla="*/ 0 h 1195754"/>
              <a:gd name="connsiteX1" fmla="*/ 661181 w 942535"/>
              <a:gd name="connsiteY1" fmla="*/ 590843 h 1195754"/>
              <a:gd name="connsiteX2" fmla="*/ 0 w 942535"/>
              <a:gd name="connsiteY2" fmla="*/ 1195754 h 1195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2535" h="1195754">
                <a:moveTo>
                  <a:pt x="942535" y="0"/>
                </a:moveTo>
                <a:cubicBezTo>
                  <a:pt x="880402" y="195775"/>
                  <a:pt x="818270" y="391551"/>
                  <a:pt x="661181" y="590843"/>
                </a:cubicBezTo>
                <a:cubicBezTo>
                  <a:pt x="504092" y="790135"/>
                  <a:pt x="252046" y="992944"/>
                  <a:pt x="0" y="1195754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37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24" grpId="0" animBg="1"/>
      <p:bldP spid="29" grpId="0" animBg="1"/>
      <p:bldP spid="30" grpId="0" animBg="1"/>
      <p:bldP spid="3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Postupak proračuna greda izloženih kosom savijanju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rmAutofit lnSpcReduction="10000"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zračunati glavne težišne momente inercij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rediti pravce glavnih težišnih os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rediti poprečni presek sa najvećim momentom savijanj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tom preseku odrediti položaj neutralne os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drediti tačke koje su najudaljenije od neutralne ose i nacrtati dijagram raspodele napona po poprečnom preseku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970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3776472" cy="377037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4800" y="4419600"/>
            <a:ext cx="434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Još jedan primer </a:t>
            </a:r>
            <a:r>
              <a:rPr lang="sr-Latn-RS" sz="2400" i="1" dirty="0" err="1" smtClean="0">
                <a:latin typeface="Times New Roman" pitchFamily="18" charset="0"/>
                <a:cs typeface="Times New Roman" pitchFamily="18" charset="0"/>
              </a:rPr>
              <a:t>kosog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 savijanj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214895"/>
              </p:ext>
            </p:extLst>
          </p:nvPr>
        </p:nvGraphicFramePr>
        <p:xfrm>
          <a:off x="4953000" y="4546600"/>
          <a:ext cx="20716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2" name="Equation" r:id="rId4" imgW="1028520" imgH="291960" progId="Equation.DSMT4">
                  <p:embed/>
                </p:oleObj>
              </mc:Choice>
              <mc:Fallback>
                <p:oleObj name="Equation" r:id="rId4" imgW="1028520" imgH="291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546600"/>
                        <a:ext cx="2071687" cy="584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535990"/>
              </p:ext>
            </p:extLst>
          </p:nvPr>
        </p:nvGraphicFramePr>
        <p:xfrm>
          <a:off x="7162800" y="4546600"/>
          <a:ext cx="11509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3" name="Equation" r:id="rId6" imgW="571320" imgH="507960" progId="Equation.DSMT4">
                  <p:embed/>
                </p:oleObj>
              </mc:Choice>
              <mc:Fallback>
                <p:oleObj name="Equation" r:id="rId6" imgW="57132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46600"/>
                        <a:ext cx="1150938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55643"/>
              </p:ext>
            </p:extLst>
          </p:nvPr>
        </p:nvGraphicFramePr>
        <p:xfrm>
          <a:off x="4953000" y="685800"/>
          <a:ext cx="26606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4" name="Equation" r:id="rId8" imgW="1320480" imgH="304560" progId="Equation.DSMT4">
                  <p:embed/>
                </p:oleObj>
              </mc:Choice>
              <mc:Fallback>
                <p:oleObj name="Equation" r:id="rId8" imgW="1320480" imgH="304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685800"/>
                        <a:ext cx="2660650" cy="609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07257"/>
              </p:ext>
            </p:extLst>
          </p:nvPr>
        </p:nvGraphicFramePr>
        <p:xfrm>
          <a:off x="5867400" y="1447800"/>
          <a:ext cx="1689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5" name="Equation" r:id="rId10" imgW="838080" imgH="507960" progId="Equation.DSMT4">
                  <p:embed/>
                </p:oleObj>
              </mc:Choice>
              <mc:Fallback>
                <p:oleObj name="Equation" r:id="rId10" imgW="838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447800"/>
                        <a:ext cx="16891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051818"/>
              </p:ext>
            </p:extLst>
          </p:nvPr>
        </p:nvGraphicFramePr>
        <p:xfrm>
          <a:off x="4876800" y="3200400"/>
          <a:ext cx="3427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6" name="Equation" r:id="rId12" imgW="1701720" imgH="279360" progId="Equation.DSMT4">
                  <p:embed/>
                </p:oleObj>
              </mc:Choice>
              <mc:Fallback>
                <p:oleObj name="Equation" r:id="rId12" imgW="170172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3427412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9433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249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Savijanje praćeno aksijalnim opterećenjem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9826" y="3360003"/>
            <a:ext cx="3925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Primer savijanja praćenog </a:t>
            </a:r>
            <a:r>
              <a:rPr lang="sr-Latn-RS" sz="2400" i="1" dirty="0" err="1" smtClean="0">
                <a:latin typeface="Times New Roman" pitchFamily="18" charset="0"/>
                <a:cs typeface="Times New Roman" pitchFamily="18" charset="0"/>
              </a:rPr>
              <a:t>aksijalnim</a:t>
            </a:r>
            <a:r>
              <a:rPr lang="sr-Latn-RS" sz="2400" i="1" dirty="0" smtClean="0">
                <a:latin typeface="Times New Roman" pitchFamily="18" charset="0"/>
                <a:cs typeface="Times New Roman" pitchFamily="18" charset="0"/>
              </a:rPr>
              <a:t> opterećenjem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150882"/>
              </p:ext>
            </p:extLst>
          </p:nvPr>
        </p:nvGraphicFramePr>
        <p:xfrm>
          <a:off x="4951413" y="2209800"/>
          <a:ext cx="34528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2" name="Equation" r:id="rId3" imgW="1714320" imgH="253800" progId="Equation.DSMT4">
                  <p:embed/>
                </p:oleObj>
              </mc:Choice>
              <mc:Fallback>
                <p:oleObj name="Equation" r:id="rId3" imgW="171432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2209800"/>
                        <a:ext cx="3452812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25" y="1834896"/>
            <a:ext cx="3925824" cy="13655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0746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dirty="0" smtClean="0">
                <a:solidFill>
                  <a:schemeClr val="tx1"/>
                </a:solidFill>
                <a:latin typeface="Arial Black" panose="020B0A04020102020204" pitchFamily="34" charset="0"/>
                <a:cs typeface="Times New Roman" pitchFamily="18" charset="0"/>
              </a:rPr>
              <a:t>EKSCENTRIČNO ZATEGNUTI ILI PRITISNUTI ŠTAPOVI</a:t>
            </a:r>
            <a:endParaRPr lang="en-US" sz="3200" dirty="0">
              <a:solidFill>
                <a:schemeClr val="tx1"/>
              </a:solidFill>
              <a:latin typeface="Arial Black" panose="020B0A04020102020204" pitchFamily="34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oglavlju koje se odnosilo na podužno ili aksijalno naprezanje štapova razmatrali smo štapove kod kojih su opterećenja delovala duž težišne linije poprečnih presek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Ovo nam je dozvolilo da usvojimo pretpostavku o ravnomernoj raspodeli normalnih napona po celom poprečnom preseku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671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19"/>
            <a:ext cx="8229600" cy="1783081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praksi se mogu sresti delovi konstrukcija kod kojih je opterećenje paralelno podužnoj osi i u odnosu na nju ekscentrično pomereno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102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81200" y="5405735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kscentričn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opterećena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x-none" sz="2400" i="1" dirty="0" smtClean="0">
                <a:latin typeface="Times New Roman" pitchFamily="18" charset="0"/>
                <a:cs typeface="Times New Roman" pitchFamily="18" charset="0"/>
              </a:rPr>
              <a:t>stubna bu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šilic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3824" y="990600"/>
            <a:ext cx="2816352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0381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7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066800" y="4796135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Ekscentrično opterećeni elementi polužnih mehanizam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1032" y="1295400"/>
            <a:ext cx="4821936" cy="324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4581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– Normalni naponi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Štap proizvoljnog poprečnog preseka štapa može biti opterećen zateznom ili pritisnom silom F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Glavne težišne ose poprečnog preseka označi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Napadnu tačku zatezne, odnosno pritisne sile označimo s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.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808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915294" cy="3160914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4191000" y="1783080"/>
            <a:ext cx="548640" cy="27432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TextBox 5"/>
          <p:cNvSpPr txBox="1"/>
          <p:nvPr/>
        </p:nvSpPr>
        <p:spPr>
          <a:xfrm>
            <a:off x="457200" y="3657600"/>
            <a:ext cx="289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lučaj ekscentričnog zatezanja/pritisk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199" y="4724400"/>
            <a:ext cx="8168769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Da bi se rešio problem ekscentričnog zatezanja ili ekscentričnog pritiska, sila F s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redukuj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 težište poprečnog presek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457200"/>
            <a:ext cx="3915294" cy="324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79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5" name="Picture 4" descr="Slika_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609600"/>
            <a:ext cx="4707331" cy="4720133"/>
          </a:xfrm>
          <a:prstGeom prst="rect">
            <a:avLst/>
          </a:prstGeom>
          <a:ln>
            <a:noFill/>
          </a:ln>
        </p:spPr>
      </p:pic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062985"/>
              </p:ext>
            </p:extLst>
          </p:nvPr>
        </p:nvGraphicFramePr>
        <p:xfrm>
          <a:off x="5410200" y="1591965"/>
          <a:ext cx="1379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2" name="Equation" r:id="rId4" imgW="685800" imgH="253800" progId="Equation.3">
                  <p:embed/>
                </p:oleObj>
              </mc:Choice>
              <mc:Fallback>
                <p:oleObj name="Equation" r:id="rId4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91965"/>
                        <a:ext cx="137953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7086"/>
              </p:ext>
            </p:extLst>
          </p:nvPr>
        </p:nvGraphicFramePr>
        <p:xfrm>
          <a:off x="5410200" y="2290465"/>
          <a:ext cx="114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3" name="Equation" r:id="rId6" imgW="571320" imgH="342720" progId="Equation.3">
                  <p:embed/>
                </p:oleObj>
              </mc:Choice>
              <mc:Fallback>
                <p:oleObj name="Equation" r:id="rId6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290465"/>
                        <a:ext cx="11493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025574"/>
              </p:ext>
            </p:extLst>
          </p:nvPr>
        </p:nvGraphicFramePr>
        <p:xfrm>
          <a:off x="7821612" y="1828800"/>
          <a:ext cx="484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4" name="Equation" r:id="rId8" imgW="241200" imgH="457200" progId="Equation.3">
                  <p:embed/>
                </p:oleObj>
              </mc:Choice>
              <mc:Fallback>
                <p:oleObj name="Equation" r:id="rId8" imgW="241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2" y="1828800"/>
                        <a:ext cx="4841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63350"/>
              </p:ext>
            </p:extLst>
          </p:nvPr>
        </p:nvGraphicFramePr>
        <p:xfrm>
          <a:off x="7291387" y="2133302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5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1387" y="2133302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410200" y="914400"/>
            <a:ext cx="23622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Prosta greda 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sr-Latn-CS" sz="2400" b="1" baseline="-25000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sr-Latn-CS" sz="2400" b="1" dirty="0" smtClean="0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en-US" sz="2400" b="1" baseline="-25000" dirty="0">
              <a:solidFill>
                <a:srgbClr val="00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77578"/>
              </p:ext>
            </p:extLst>
          </p:nvPr>
        </p:nvGraphicFramePr>
        <p:xfrm>
          <a:off x="5410200" y="4483100"/>
          <a:ext cx="1379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6" name="Equation" r:id="rId12" imgW="685800" imgH="253800" progId="Equation.3">
                  <p:embed/>
                </p:oleObj>
              </mc:Choice>
              <mc:Fallback>
                <p:oleObj name="Equation" r:id="rId12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483100"/>
                        <a:ext cx="137953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278706"/>
              </p:ext>
            </p:extLst>
          </p:nvPr>
        </p:nvGraphicFramePr>
        <p:xfrm>
          <a:off x="5410200" y="5181600"/>
          <a:ext cx="114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7" name="Equation" r:id="rId14" imgW="571320" imgH="342720" progId="Equation.3">
                  <p:embed/>
                </p:oleObj>
              </mc:Choice>
              <mc:Fallback>
                <p:oleObj name="Equation" r:id="rId14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81600"/>
                        <a:ext cx="11493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315279"/>
              </p:ext>
            </p:extLst>
          </p:nvPr>
        </p:nvGraphicFramePr>
        <p:xfrm>
          <a:off x="7720012" y="4711700"/>
          <a:ext cx="433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8" name="Equation" r:id="rId15" imgW="215640" imgH="457200" progId="Equation.3">
                  <p:embed/>
                </p:oleObj>
              </mc:Choice>
              <mc:Fallback>
                <p:oleObj name="Equation" r:id="rId15" imgW="215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2" y="4711700"/>
                        <a:ext cx="4333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410200" y="3500735"/>
            <a:ext cx="2667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eda sa prepustom G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G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ight Brace 19"/>
          <p:cNvSpPr/>
          <p:nvPr/>
        </p:nvSpPr>
        <p:spPr>
          <a:xfrm>
            <a:off x="6934200" y="16002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Brace 20"/>
          <p:cNvSpPr/>
          <p:nvPr/>
        </p:nvSpPr>
        <p:spPr>
          <a:xfrm>
            <a:off x="6934200" y="44958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8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633200"/>
              </p:ext>
            </p:extLst>
          </p:nvPr>
        </p:nvGraphicFramePr>
        <p:xfrm>
          <a:off x="7315200" y="5029200"/>
          <a:ext cx="3825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289" name="Equation" r:id="rId17" imgW="190440" imgH="152280" progId="Equation.3">
                  <p:embed/>
                </p:oleObj>
              </mc:Choice>
              <mc:Fallback>
                <p:oleObj name="Equation" r:id="rId1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029200"/>
                        <a:ext cx="382587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le 33"/>
          <p:cNvSpPr/>
          <p:nvPr/>
        </p:nvSpPr>
        <p:spPr>
          <a:xfrm>
            <a:off x="3505200" y="2257044"/>
            <a:ext cx="1676400" cy="1295400"/>
          </a:xfrm>
          <a:prstGeom prst="roundRect">
            <a:avLst/>
          </a:prstGeom>
          <a:noFill/>
          <a:ln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1905000" y="3781043"/>
            <a:ext cx="2590800" cy="1548689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142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3" grpId="0" animBg="1"/>
      <p:bldP spid="20" grpId="0" animBg="1"/>
      <p:bldP spid="21" grpId="0" animBg="1"/>
      <p:bldP spid="34" grpId="0" animBg="1"/>
      <p:bldP spid="3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09600"/>
            <a:ext cx="8229600" cy="330708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ri redukovanju sile na težište poprečnog preseka dobija s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odužna sil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preg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koji izaziv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čisto koso savijanj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godno je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oment spreg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azložiti na dve komponente,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sr-Latn-CS" sz="32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sr-Latn-CS" sz="32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, koje savijaju oko glavnih težišnih os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239618" name="Object 2"/>
          <p:cNvGraphicFramePr>
            <a:graphicFrameLocks noChangeAspect="1"/>
          </p:cNvGraphicFramePr>
          <p:nvPr/>
        </p:nvGraphicFramePr>
        <p:xfrm>
          <a:off x="838200" y="4038600"/>
          <a:ext cx="16113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8" name="Equation" r:id="rId3" imgW="799920" imgH="228600" progId="Equation.3">
                  <p:embed/>
                </p:oleObj>
              </mc:Choice>
              <mc:Fallback>
                <p:oleObj name="Equation" r:id="rId3" imgW="7999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8600"/>
                        <a:ext cx="16113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19" name="Object 3"/>
          <p:cNvGraphicFramePr>
            <a:graphicFrameLocks noChangeAspect="1"/>
          </p:cNvGraphicFramePr>
          <p:nvPr/>
        </p:nvGraphicFramePr>
        <p:xfrm>
          <a:off x="2667000" y="4038600"/>
          <a:ext cx="16367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69" name="Equation" r:id="rId5" imgW="812520" imgH="228600" progId="Equation.3">
                  <p:embed/>
                </p:oleObj>
              </mc:Choice>
              <mc:Fallback>
                <p:oleObj name="Equation" r:id="rId5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038600"/>
                        <a:ext cx="1636712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4724400"/>
            <a:ext cx="38862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Gornji znak odnosi se na zatezanje, a donji na pritisak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Freeform 17"/>
          <p:cNvSpPr/>
          <p:nvPr/>
        </p:nvSpPr>
        <p:spPr>
          <a:xfrm>
            <a:off x="1447800" y="4434840"/>
            <a:ext cx="335280" cy="350520"/>
          </a:xfrm>
          <a:custGeom>
            <a:avLst/>
            <a:gdLst>
              <a:gd name="connsiteX0" fmla="*/ 0 w 335280"/>
              <a:gd name="connsiteY0" fmla="*/ 0 h 350520"/>
              <a:gd name="connsiteX1" fmla="*/ 76200 w 335280"/>
              <a:gd name="connsiteY1" fmla="*/ 198120 h 350520"/>
              <a:gd name="connsiteX2" fmla="*/ 335280 w 335280"/>
              <a:gd name="connsiteY2" fmla="*/ 350520 h 350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5280" h="350520">
                <a:moveTo>
                  <a:pt x="0" y="0"/>
                </a:moveTo>
                <a:cubicBezTo>
                  <a:pt x="10160" y="69850"/>
                  <a:pt x="20320" y="139700"/>
                  <a:pt x="76200" y="198120"/>
                </a:cubicBezTo>
                <a:cubicBezTo>
                  <a:pt x="132080" y="256540"/>
                  <a:pt x="233680" y="303530"/>
                  <a:pt x="335280" y="35052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Freeform 18"/>
          <p:cNvSpPr/>
          <p:nvPr/>
        </p:nvSpPr>
        <p:spPr>
          <a:xfrm>
            <a:off x="3276600" y="4419600"/>
            <a:ext cx="320040" cy="365760"/>
          </a:xfrm>
          <a:custGeom>
            <a:avLst/>
            <a:gdLst>
              <a:gd name="connsiteX0" fmla="*/ 0 w 320040"/>
              <a:gd name="connsiteY0" fmla="*/ 0 h 365760"/>
              <a:gd name="connsiteX1" fmla="*/ 76200 w 320040"/>
              <a:gd name="connsiteY1" fmla="*/ 182880 h 365760"/>
              <a:gd name="connsiteX2" fmla="*/ 320040 w 320040"/>
              <a:gd name="connsiteY2" fmla="*/ 365760 h 36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0040" h="365760">
                <a:moveTo>
                  <a:pt x="0" y="0"/>
                </a:moveTo>
                <a:cubicBezTo>
                  <a:pt x="11430" y="60960"/>
                  <a:pt x="22860" y="121920"/>
                  <a:pt x="76200" y="182880"/>
                </a:cubicBezTo>
                <a:cubicBezTo>
                  <a:pt x="129540" y="243840"/>
                  <a:pt x="224790" y="304800"/>
                  <a:pt x="320040" y="36576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2215" y="3305002"/>
            <a:ext cx="3023754" cy="3248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05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7" grpId="0" animBg="1"/>
      <p:bldP spid="18" grpId="0" animBg="1"/>
      <p:bldP spid="1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3002281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Redukcijom ekscentrične zatezne ili pritisne sile iz napadne tačke u težište poprečnog preseka dobijamo složeno naprezanje koje se sastoji od: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Podužnog (aksijalnog) naprezanja i</a:t>
            </a:r>
          </a:p>
          <a:p>
            <a:pPr lvl="1" algn="just"/>
            <a:r>
              <a:rPr lang="sr-Latn-CS" sz="2800" dirty="0" smtClean="0">
                <a:latin typeface="Times New Roman" pitchFamily="18" charset="0"/>
                <a:cs typeface="Times New Roman" pitchFamily="18" charset="0"/>
              </a:rPr>
              <a:t>Dva savijanja oko glavnih težišnih osa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131886" y="3733800"/>
            <a:ext cx="5573714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rem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rincipu nezavisnosti opterećenj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, može se napisati d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podužna sil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 štapu izaziva napon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5715000" y="4572000"/>
          <a:ext cx="1535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359" name="Equation" r:id="rId3" imgW="761760" imgH="393480" progId="Equation.3">
                  <p:embed/>
                </p:oleObj>
              </mc:Choice>
              <mc:Fallback>
                <p:oleObj name="Equation" r:id="rId3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572000"/>
                        <a:ext cx="1535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8468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3400" y="685800"/>
            <a:ext cx="40386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 od momenata savijanja iznosi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2209800" y="1219200"/>
          <a:ext cx="3556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5" name="Equation" r:id="rId3" imgW="1765080" imgH="431640" progId="Equation.3">
                  <p:embed/>
                </p:oleObj>
              </mc:Choice>
              <mc:Fallback>
                <p:oleObj name="Equation" r:id="rId3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9200"/>
                        <a:ext cx="3556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100388" y="2514600"/>
          <a:ext cx="163671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6" name="Equation" r:id="rId5" imgW="812520" imgH="457200" progId="Equation.3">
                  <p:embed/>
                </p:oleObj>
              </mc:Choice>
              <mc:Fallback>
                <p:oleObj name="Equation" r:id="rId5" imgW="8125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514600"/>
                        <a:ext cx="1636712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3094038" y="3810000"/>
          <a:ext cx="4221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17" name="Equation" r:id="rId7" imgW="2095200" imgH="431640" progId="Equation.3">
                  <p:embed/>
                </p:oleObj>
              </mc:Choice>
              <mc:Fallback>
                <p:oleObj name="Equation" r:id="rId7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3810000"/>
                        <a:ext cx="42211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6200000" flipV="1">
            <a:off x="3589021" y="223266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5791200" y="1447800"/>
            <a:ext cx="2286000" cy="2895600"/>
            <a:chOff x="5791200" y="1676400"/>
            <a:chExt cx="2286000" cy="2895600"/>
          </a:xfrm>
        </p:grpSpPr>
        <p:graphicFrame>
          <p:nvGraphicFramePr>
            <p:cNvPr id="120839" name="Object 7"/>
            <p:cNvGraphicFramePr>
              <a:graphicFrameLocks noChangeAspect="1"/>
            </p:cNvGraphicFramePr>
            <p:nvPr/>
          </p:nvGraphicFramePr>
          <p:xfrm>
            <a:off x="5791200" y="1676400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918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1200" y="1676400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840" name="Object 8"/>
            <p:cNvGraphicFramePr>
              <a:graphicFrameLocks noChangeAspect="1"/>
            </p:cNvGraphicFramePr>
            <p:nvPr/>
          </p:nvGraphicFramePr>
          <p:xfrm>
            <a:off x="7315200" y="4270375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919" name="Equation" r:id="rId11" imgW="190440" imgH="152280" progId="Equation.3">
                    <p:embed/>
                  </p:oleObj>
                </mc:Choice>
                <mc:Fallback>
                  <p:oleObj name="Equation" r:id="rId11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270375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>
            <a:xfrm>
              <a:off x="6161649" y="1828800"/>
              <a:ext cx="1915551" cy="2590800"/>
            </a:xfrm>
            <a:custGeom>
              <a:avLst/>
              <a:gdLst>
                <a:gd name="connsiteX0" fmla="*/ 0 w 1463040"/>
                <a:gd name="connsiteY0" fmla="*/ 0 h 1181686"/>
                <a:gd name="connsiteX1" fmla="*/ 1463040 w 1463040"/>
                <a:gd name="connsiteY1" fmla="*/ 0 h 1181686"/>
                <a:gd name="connsiteX2" fmla="*/ 1463040 w 1463040"/>
                <a:gd name="connsiteY2" fmla="*/ 1181686 h 1181686"/>
                <a:gd name="connsiteX3" fmla="*/ 1181686 w 1463040"/>
                <a:gd name="connsiteY3" fmla="*/ 1181686 h 118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3040" h="1181686">
                  <a:moveTo>
                    <a:pt x="0" y="0"/>
                  </a:moveTo>
                  <a:lnTo>
                    <a:pt x="1463040" y="0"/>
                  </a:lnTo>
                  <a:lnTo>
                    <a:pt x="1463040" y="1181686"/>
                  </a:lnTo>
                  <a:lnTo>
                    <a:pt x="1181686" y="1181686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358393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47244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on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d složenog naprezanja, jednak je zbiru napon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(F)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  <a:sym typeface="Symbol"/>
              </a:rPr>
              <a:t> i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pon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(M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u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, M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276600" y="1592997"/>
          <a:ext cx="2865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72" name="Equation" r:id="rId3" imgW="1422360" imgH="228600" progId="Equation.3">
                  <p:embed/>
                </p:oleObj>
              </mc:Choice>
              <mc:Fallback>
                <p:oleObj name="Equation" r:id="rId3" imgW="14223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592997"/>
                        <a:ext cx="2865437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5" name="Object 3"/>
          <p:cNvGraphicFramePr>
            <a:graphicFrameLocks noChangeAspect="1"/>
          </p:cNvGraphicFramePr>
          <p:nvPr/>
        </p:nvGraphicFramePr>
        <p:xfrm>
          <a:off x="3200400" y="2489200"/>
          <a:ext cx="15351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73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89200"/>
                        <a:ext cx="1535113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3886200" y="3479800"/>
          <a:ext cx="42211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74" name="Equation" r:id="rId7" imgW="2095200" imgH="431640" progId="Equation.3">
                  <p:embed/>
                </p:oleObj>
              </mc:Choice>
              <mc:Fallback>
                <p:oleObj name="Equation" r:id="rId7" imgW="20952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479800"/>
                        <a:ext cx="4221162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V="1">
            <a:off x="3909060" y="223266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200000" flipV="1">
            <a:off x="4823820" y="2690220"/>
            <a:ext cx="118800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6178550" y="1679575"/>
            <a:ext cx="2127250" cy="3578225"/>
            <a:chOff x="6178550" y="1679575"/>
            <a:chExt cx="2127250" cy="3578225"/>
          </a:xfrm>
        </p:grpSpPr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6178550" y="1679575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075" name="Equation" r:id="rId9" imgW="190440" imgH="152280" progId="Equation.3">
                    <p:embed/>
                  </p:oleObj>
                </mc:Choice>
                <mc:Fallback>
                  <p:oleObj name="Equation" r:id="rId9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8550" y="1679575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7543800" y="4956175"/>
            <a:ext cx="374650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3076" name="Equation" r:id="rId11" imgW="190440" imgH="152280" progId="Equation.3">
                    <p:embed/>
                  </p:oleObj>
                </mc:Choice>
                <mc:Fallback>
                  <p:oleObj name="Equation" r:id="rId11" imgW="19044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4956175"/>
                          <a:ext cx="374650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accent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Freeform 13"/>
            <p:cNvSpPr/>
            <p:nvPr/>
          </p:nvSpPr>
          <p:spPr>
            <a:xfrm>
              <a:off x="6542649" y="1828800"/>
              <a:ext cx="1763151" cy="3276600"/>
            </a:xfrm>
            <a:custGeom>
              <a:avLst/>
              <a:gdLst>
                <a:gd name="connsiteX0" fmla="*/ 0 w 1463040"/>
                <a:gd name="connsiteY0" fmla="*/ 0 h 1181686"/>
                <a:gd name="connsiteX1" fmla="*/ 1463040 w 1463040"/>
                <a:gd name="connsiteY1" fmla="*/ 0 h 1181686"/>
                <a:gd name="connsiteX2" fmla="*/ 1463040 w 1463040"/>
                <a:gd name="connsiteY2" fmla="*/ 1181686 h 1181686"/>
                <a:gd name="connsiteX3" fmla="*/ 1181686 w 1463040"/>
                <a:gd name="connsiteY3" fmla="*/ 1181686 h 11816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63040" h="1181686">
                  <a:moveTo>
                    <a:pt x="0" y="0"/>
                  </a:moveTo>
                  <a:lnTo>
                    <a:pt x="1463040" y="0"/>
                  </a:lnTo>
                  <a:lnTo>
                    <a:pt x="1463040" y="1181686"/>
                  </a:lnTo>
                  <a:lnTo>
                    <a:pt x="1181686" y="1181686"/>
                  </a:lnTo>
                </a:path>
              </a:pathLst>
            </a:cu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3886200" y="4699000"/>
          <a:ext cx="3633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077" name="Equation" r:id="rId13" imgW="1803240" imgH="431640" progId="Equation.3">
                  <p:embed/>
                </p:oleObj>
              </mc:Choice>
              <mc:Fallback>
                <p:oleObj name="Equation" r:id="rId13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699000"/>
                        <a:ext cx="3633788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7671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4</a:t>
            </a:fld>
            <a:endParaRPr lang="en-US"/>
          </a:p>
        </p:txBody>
      </p:sp>
      <p:graphicFrame>
        <p:nvGraphicFramePr>
          <p:cNvPr id="243715" name="Object 3"/>
          <p:cNvGraphicFramePr>
            <a:graphicFrameLocks noChangeAspect="1"/>
          </p:cNvGraphicFramePr>
          <p:nvPr/>
        </p:nvGraphicFramePr>
        <p:xfrm>
          <a:off x="685800" y="2667000"/>
          <a:ext cx="12541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32" name="Equation" r:id="rId3" imgW="622080" imgH="482400" progId="Equation.3">
                  <p:embed/>
                </p:oleObj>
              </mc:Choice>
              <mc:Fallback>
                <p:oleObj name="Equation" r:id="rId3" imgW="6220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125412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6" name="Object 4"/>
          <p:cNvGraphicFramePr>
            <a:graphicFrameLocks noChangeAspect="1"/>
          </p:cNvGraphicFramePr>
          <p:nvPr/>
        </p:nvGraphicFramePr>
        <p:xfrm>
          <a:off x="685800" y="1295400"/>
          <a:ext cx="36337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33" name="Equation" r:id="rId5" imgW="1803240" imgH="431640" progId="Equation.3">
                  <p:embed/>
                </p:oleObj>
              </mc:Choice>
              <mc:Fallback>
                <p:oleObj name="Equation" r:id="rId5" imgW="18032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95400"/>
                        <a:ext cx="3633788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8" name="Object 6"/>
          <p:cNvGraphicFramePr>
            <a:graphicFrameLocks noChangeAspect="1"/>
          </p:cNvGraphicFramePr>
          <p:nvPr/>
        </p:nvGraphicFramePr>
        <p:xfrm>
          <a:off x="4876800" y="1244600"/>
          <a:ext cx="32988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34" name="Equation" r:id="rId7" imgW="1638000" imgH="482400" progId="Equation.3">
                  <p:embed/>
                </p:oleObj>
              </mc:Choice>
              <mc:Fallback>
                <p:oleObj name="Equation" r:id="rId7" imgW="1638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244600"/>
                        <a:ext cx="3298825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3719" name="Object 7"/>
          <p:cNvGraphicFramePr>
            <a:graphicFrameLocks noChangeAspect="1"/>
          </p:cNvGraphicFramePr>
          <p:nvPr/>
        </p:nvGraphicFramePr>
        <p:xfrm>
          <a:off x="4419600" y="16002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835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6002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38400" y="2438400"/>
            <a:ext cx="57912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................  Površina poprečnog preseka</a:t>
            </a:r>
          </a:p>
          <a:p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, i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....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  Glavni poluprečnici inercije</a:t>
            </a: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..............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Zatezna (pritisna) sila</a:t>
            </a: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N(u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 , v</a:t>
            </a:r>
            <a:r>
              <a:rPr lang="sr-Latn-CS" sz="2400" i="1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.  Napadna tačka sile</a:t>
            </a:r>
          </a:p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(u,v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..........  Koordinat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sr-Latn-CS" sz="2400" dirty="0" err="1" smtClean="0">
                <a:latin typeface="Times New Roman" pitchFamily="18" charset="0"/>
                <a:cs typeface="Times New Roman" pitchFamily="18" charset="0"/>
              </a:rPr>
              <a:t>ačke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u kojoj se </a:t>
            </a:r>
          </a:p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                     traži napo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ight Arrow 13"/>
          <p:cNvSpPr/>
          <p:nvPr/>
        </p:nvSpPr>
        <p:spPr>
          <a:xfrm rot="16200000" flipV="1">
            <a:off x="1013460" y="2354580"/>
            <a:ext cx="27432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804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1249362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– Neutralna osa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3400" y="1752600"/>
            <a:ext cx="44958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Linija koja spaja tačke u kojima je vrednost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nog napon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ka nuli (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2819400" y="2667000"/>
          <a:ext cx="375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5" name="Equation" r:id="rId3" imgW="1866600" imgH="482400" progId="Equation.3">
                  <p:embed/>
                </p:oleObj>
              </mc:Choice>
              <mc:Fallback>
                <p:oleObj name="Equation" r:id="rId3" imgW="1866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667000"/>
                        <a:ext cx="3759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705600" y="2667000"/>
            <a:ext cx="1828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a osa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33400" y="3817203"/>
            <a:ext cx="26670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ormalni napon je jednak nuli (0) za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4027" name="Object 11"/>
          <p:cNvGraphicFramePr>
            <a:graphicFrameLocks noChangeAspect="1"/>
          </p:cNvGraphicFramePr>
          <p:nvPr/>
        </p:nvGraphicFramePr>
        <p:xfrm>
          <a:off x="2895600" y="4241800"/>
          <a:ext cx="24288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6" name="Equation" r:id="rId5" imgW="1206360" imgH="431640" progId="Equation.3">
                  <p:embed/>
                </p:oleObj>
              </mc:Choice>
              <mc:Fallback>
                <p:oleObj name="Equation" r:id="rId5" imgW="12063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241800"/>
                        <a:ext cx="242887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Freeform 26"/>
          <p:cNvSpPr/>
          <p:nvPr/>
        </p:nvSpPr>
        <p:spPr>
          <a:xfrm>
            <a:off x="4994031" y="3488788"/>
            <a:ext cx="164123" cy="914400"/>
          </a:xfrm>
          <a:custGeom>
            <a:avLst/>
            <a:gdLst>
              <a:gd name="connsiteX0" fmla="*/ 140677 w 164123"/>
              <a:gd name="connsiteY0" fmla="*/ 0 h 914400"/>
              <a:gd name="connsiteX1" fmla="*/ 140677 w 164123"/>
              <a:gd name="connsiteY1" fmla="*/ 590843 h 914400"/>
              <a:gd name="connsiteX2" fmla="*/ 0 w 164123"/>
              <a:gd name="connsiteY2" fmla="*/ 91440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4123" h="914400">
                <a:moveTo>
                  <a:pt x="140677" y="0"/>
                </a:moveTo>
                <a:cubicBezTo>
                  <a:pt x="152400" y="219221"/>
                  <a:pt x="164123" y="438443"/>
                  <a:pt x="140677" y="590843"/>
                </a:cubicBezTo>
                <a:cubicBezTo>
                  <a:pt x="117231" y="743243"/>
                  <a:pt x="58615" y="828821"/>
                  <a:pt x="0" y="914400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4028" name="Object 12"/>
          <p:cNvGraphicFramePr>
            <a:graphicFrameLocks noChangeAspect="1"/>
          </p:cNvGraphicFramePr>
          <p:nvPr/>
        </p:nvGraphicFramePr>
        <p:xfrm>
          <a:off x="5334000" y="44958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7" name="Equation" r:id="rId7" imgW="190440" imgH="152280" progId="Equation.3">
                  <p:embed/>
                </p:oleObj>
              </mc:Choice>
              <mc:Fallback>
                <p:oleObj name="Equation" r:id="rId7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958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13"/>
          <p:cNvGraphicFramePr>
            <a:graphicFrameLocks noChangeAspect="1"/>
          </p:cNvGraphicFramePr>
          <p:nvPr/>
        </p:nvGraphicFramePr>
        <p:xfrm>
          <a:off x="5791200" y="4267200"/>
          <a:ext cx="2198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58" name="Equation" r:id="rId9" imgW="1091880" imgH="431640" progId="Equation.3">
                  <p:embed/>
                </p:oleObj>
              </mc:Choice>
              <mc:Fallback>
                <p:oleObj name="Equation" r:id="rId9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267200"/>
                        <a:ext cx="21986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648200" y="5410200"/>
            <a:ext cx="33528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e ose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Freeform 32"/>
          <p:cNvSpPr/>
          <p:nvPr/>
        </p:nvSpPr>
        <p:spPr>
          <a:xfrm>
            <a:off x="7413674" y="5134708"/>
            <a:ext cx="0" cy="295421"/>
          </a:xfrm>
          <a:custGeom>
            <a:avLst/>
            <a:gdLst>
              <a:gd name="connsiteX0" fmla="*/ 0 w 0"/>
              <a:gd name="connsiteY0" fmla="*/ 0 h 295421"/>
              <a:gd name="connsiteX1" fmla="*/ 0 w 0"/>
              <a:gd name="connsiteY1" fmla="*/ 295421 h 2954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h="295421">
                <a:moveTo>
                  <a:pt x="0" y="0"/>
                </a:moveTo>
                <a:lnTo>
                  <a:pt x="0" y="295421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28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5" grpId="0" animBg="1"/>
      <p:bldP spid="26" grpId="0" animBg="1"/>
      <p:bldP spid="27" grpId="0" animBg="1"/>
      <p:bldP spid="31" grpId="0" animBg="1"/>
      <p:bldP spid="33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6</a:t>
            </a:fld>
            <a:endParaRPr lang="en-US"/>
          </a:p>
        </p:txBody>
      </p:sp>
      <p:graphicFrame>
        <p:nvGraphicFramePr>
          <p:cNvPr id="216066" name="Object 2"/>
          <p:cNvGraphicFramePr>
            <a:graphicFrameLocks noChangeAspect="1"/>
          </p:cNvGraphicFramePr>
          <p:nvPr/>
        </p:nvGraphicFramePr>
        <p:xfrm>
          <a:off x="1143000" y="685800"/>
          <a:ext cx="219868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1" name="Equation" r:id="rId3" imgW="1091880" imgH="431640" progId="Equation.3">
                  <p:embed/>
                </p:oleObj>
              </mc:Choice>
              <mc:Fallback>
                <p:oleObj name="Equation" r:id="rId3" imgW="10918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5800"/>
                        <a:ext cx="2198688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7" name="Object 3"/>
          <p:cNvGraphicFramePr>
            <a:graphicFrameLocks noChangeAspect="1"/>
          </p:cNvGraphicFramePr>
          <p:nvPr/>
        </p:nvGraphicFramePr>
        <p:xfrm>
          <a:off x="3352800" y="9906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2" name="Equation" r:id="rId5" imgW="190440" imgH="152280" progId="Equation.3">
                  <p:embed/>
                </p:oleObj>
              </mc:Choice>
              <mc:Fallback>
                <p:oleObj name="Equation" r:id="rId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9906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68" name="Object 4"/>
          <p:cNvGraphicFramePr>
            <a:graphicFrameLocks noChangeAspect="1"/>
          </p:cNvGraphicFramePr>
          <p:nvPr/>
        </p:nvGraphicFramePr>
        <p:xfrm>
          <a:off x="3810000" y="685800"/>
          <a:ext cx="1406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3" name="Equation" r:id="rId7" imgW="698400" imgH="431640" progId="Equation.3">
                  <p:embed/>
                </p:oleObj>
              </mc:Choice>
              <mc:Fallback>
                <p:oleObj name="Equation" r:id="rId7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1406525" cy="863600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86400" y="685800"/>
            <a:ext cx="25146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e os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segmentni oblik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5228492" y="1125415"/>
            <a:ext cx="253219" cy="0"/>
          </a:xfrm>
          <a:custGeom>
            <a:avLst/>
            <a:gdLst>
              <a:gd name="connsiteX0" fmla="*/ 0 w 253219"/>
              <a:gd name="connsiteY0" fmla="*/ 0 h 0"/>
              <a:gd name="connsiteX1" fmla="*/ 253219 w 253219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53219">
                <a:moveTo>
                  <a:pt x="0" y="0"/>
                </a:moveTo>
                <a:lnTo>
                  <a:pt x="253219" y="0"/>
                </a:ln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OM11-P10-11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110615" y="1905000"/>
            <a:ext cx="3308985" cy="3096387"/>
          </a:xfrm>
          <a:prstGeom prst="rect">
            <a:avLst/>
          </a:prstGeom>
          <a:ln w="15875">
            <a:noFill/>
          </a:ln>
        </p:spPr>
      </p:pic>
      <p:graphicFrame>
        <p:nvGraphicFramePr>
          <p:cNvPr id="216069" name="Object 5"/>
          <p:cNvGraphicFramePr>
            <a:graphicFrameLocks noChangeAspect="1"/>
          </p:cNvGraphicFramePr>
          <p:nvPr/>
        </p:nvGraphicFramePr>
        <p:xfrm>
          <a:off x="5553075" y="2362200"/>
          <a:ext cx="12287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4" name="Equation" r:id="rId10" imgW="609480" imgH="457200" progId="Equation.3">
                  <p:embed/>
                </p:oleObj>
              </mc:Choice>
              <mc:Fallback>
                <p:oleObj name="Equation" r:id="rId10" imgW="609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362200"/>
                        <a:ext cx="122872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0" name="Object 6"/>
          <p:cNvGraphicFramePr>
            <a:graphicFrameLocks noChangeAspect="1"/>
          </p:cNvGraphicFramePr>
          <p:nvPr/>
        </p:nvGraphicFramePr>
        <p:xfrm>
          <a:off x="5553075" y="3429000"/>
          <a:ext cx="1177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5" name="Equation" r:id="rId12" imgW="583920" imgH="457200" progId="Equation.3">
                  <p:embed/>
                </p:oleObj>
              </mc:Choice>
              <mc:Fallback>
                <p:oleObj name="Equation" r:id="rId12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3429000"/>
                        <a:ext cx="1177925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Brace 14"/>
          <p:cNvSpPr/>
          <p:nvPr/>
        </p:nvSpPr>
        <p:spPr>
          <a:xfrm>
            <a:off x="5257800" y="2362200"/>
            <a:ext cx="228600" cy="1981200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4818185" y="1561514"/>
            <a:ext cx="365760" cy="1800664"/>
          </a:xfrm>
          <a:custGeom>
            <a:avLst/>
            <a:gdLst>
              <a:gd name="connsiteX0" fmla="*/ 365760 w 365760"/>
              <a:gd name="connsiteY0" fmla="*/ 1800664 h 1800664"/>
              <a:gd name="connsiteX1" fmla="*/ 0 w 365760"/>
              <a:gd name="connsiteY1" fmla="*/ 1800664 h 1800664"/>
              <a:gd name="connsiteX2" fmla="*/ 0 w 365760"/>
              <a:gd name="connsiteY2" fmla="*/ 0 h 18006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65760" h="1800664">
                <a:moveTo>
                  <a:pt x="365760" y="1800664"/>
                </a:moveTo>
                <a:lnTo>
                  <a:pt x="0" y="1800664"/>
                </a:lnTo>
                <a:lnTo>
                  <a:pt x="0" y="0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62000" y="50292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Položaj neutralne ose u odnosu na napodnu tačku sile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0598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5" grpId="0" animBg="1"/>
      <p:bldP spid="26" grpId="0" animBg="1"/>
      <p:bldP spid="27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7200" y="533400"/>
            <a:ext cx="8229601" cy="5593080"/>
          </a:xfrm>
          <a:ln>
            <a:noFill/>
          </a:ln>
        </p:spPr>
        <p:txBody>
          <a:bodyPr>
            <a:normAutofit lnSpcReduction="10000"/>
          </a:bodyPr>
          <a:lstStyle/>
          <a:p>
            <a:pPr algn="just"/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eutral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 osa</a:t>
            </a:r>
            <a:r>
              <a:rPr lang="x-none" sz="32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x-none" sz="32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eli poprečni presek na dva dela, na zategnuti i pritisnuti deo.</a:t>
            </a:r>
          </a:p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utralna 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s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vek prolazi kroz kvadrant suprotan kvadrantu u kojem je napadna tačka zatezne (pritisne) sil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Zavisno od položaja napadne tačke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dijagram raspodele normalnih napona u poprečnom preseku može imati različite oblike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ložaji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eutralnih osa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odnosu na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napadnu tačku sil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sa raspodelom napona, dati su na narednim slikama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94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8</a:t>
            </a:fld>
            <a:endParaRPr lang="en-US"/>
          </a:p>
        </p:txBody>
      </p:sp>
      <p:pic>
        <p:nvPicPr>
          <p:cNvPr id="7" name="Picture 6" descr="Slika_9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455003"/>
            <a:ext cx="3770376" cy="3582924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85800" y="503640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" y="4572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ložaj napadne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proizvoljan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Slika_1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1624" y="1447800"/>
            <a:ext cx="3770376" cy="3582924"/>
          </a:xfrm>
          <a:prstGeom prst="rect">
            <a:avLst/>
          </a:prstGeom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4724400" y="5068062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8200" y="457200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adna tačk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 glavnoj težišnoj os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905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1" grpId="0"/>
      <p:bldP spid="12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69</a:t>
            </a:fld>
            <a:endParaRPr lang="en-US"/>
          </a:p>
        </p:txBody>
      </p:sp>
      <p:pic>
        <p:nvPicPr>
          <p:cNvPr id="7" name="Picture 6" descr="Slika_1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295400"/>
            <a:ext cx="3770376" cy="3582924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457200" y="381000"/>
            <a:ext cx="3200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adna tačk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na glavnoj težišnoj osi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3400" y="4922865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Slika_12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4024" y="1295400"/>
            <a:ext cx="3770376" cy="3582924"/>
          </a:xfrm>
          <a:prstGeom prst="rect">
            <a:avLst/>
          </a:prstGeom>
          <a:ln w="1587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4876800" y="4884003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0600" y="3810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Napadna tačka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zvan presek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66091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5" name="Picture 4" descr="Slika_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838200"/>
            <a:ext cx="4707331" cy="4720133"/>
          </a:xfrm>
          <a:prstGeom prst="rect">
            <a:avLst/>
          </a:prstGeom>
          <a:ln>
            <a:noFill/>
          </a:ln>
        </p:spPr>
      </p:pic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184723"/>
              </p:ext>
            </p:extLst>
          </p:nvPr>
        </p:nvGraphicFramePr>
        <p:xfrm>
          <a:off x="5602287" y="2070100"/>
          <a:ext cx="137953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6" name="Equation" r:id="rId4" imgW="685800" imgH="253800" progId="Equation.3">
                  <p:embed/>
                </p:oleObj>
              </mc:Choice>
              <mc:Fallback>
                <p:oleObj name="Equation" r:id="rId4" imgW="68580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7" y="2070100"/>
                        <a:ext cx="1379537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602287" y="872744"/>
            <a:ext cx="2590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reda sa prepustom ABG</a:t>
            </a:r>
            <a:r>
              <a:rPr lang="sr-Latn-CS" sz="2400" baseline="-25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baseline="-250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02592"/>
              </p:ext>
            </p:extLst>
          </p:nvPr>
        </p:nvGraphicFramePr>
        <p:xfrm>
          <a:off x="5602287" y="2743200"/>
          <a:ext cx="1149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7" name="Equation" r:id="rId6" imgW="571320" imgH="342720" progId="Equation.3">
                  <p:embed/>
                </p:oleObj>
              </mc:Choice>
              <mc:Fallback>
                <p:oleObj name="Equation" r:id="rId6" imgW="57132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7" y="2743200"/>
                        <a:ext cx="1149350" cy="685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1542803"/>
              </p:ext>
            </p:extLst>
          </p:nvPr>
        </p:nvGraphicFramePr>
        <p:xfrm>
          <a:off x="7872412" y="2273300"/>
          <a:ext cx="357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8" name="Equation" r:id="rId8" imgW="177480" imgH="457200" progId="Equation.3">
                  <p:embed/>
                </p:oleObj>
              </mc:Choice>
              <mc:Fallback>
                <p:oleObj name="Equation" r:id="rId8" imgW="177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412" y="2273300"/>
                        <a:ext cx="357188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646567"/>
              </p:ext>
            </p:extLst>
          </p:nvPr>
        </p:nvGraphicFramePr>
        <p:xfrm>
          <a:off x="7505699" y="2578100"/>
          <a:ext cx="38258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929" name="Equation" r:id="rId10" imgW="190440" imgH="152280" progId="Equation.3">
                  <p:embed/>
                </p:oleObj>
              </mc:Choice>
              <mc:Fallback>
                <p:oleObj name="Equation" r:id="rId10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5699" y="2578100"/>
                        <a:ext cx="382588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7126287" y="2044700"/>
            <a:ext cx="304800" cy="13716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ounded Rectangle 14"/>
          <p:cNvSpPr/>
          <p:nvPr/>
        </p:nvSpPr>
        <p:spPr>
          <a:xfrm>
            <a:off x="457200" y="2286000"/>
            <a:ext cx="2819400" cy="1371600"/>
          </a:xfrm>
          <a:prstGeom prst="round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 animBg="1"/>
      <p:bldP spid="1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0</a:t>
            </a:fld>
            <a:endParaRPr lang="en-US"/>
          </a:p>
        </p:txBody>
      </p:sp>
      <p:pic>
        <p:nvPicPr>
          <p:cNvPr id="5" name="Picture 4" descr="Slika_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516797"/>
            <a:ext cx="3770376" cy="3634740"/>
          </a:xfrm>
          <a:prstGeom prst="rect">
            <a:avLst/>
          </a:prstGeom>
          <a:ln w="15875">
            <a:noFill/>
          </a:ln>
        </p:spPr>
      </p:pic>
      <p:sp>
        <p:nvSpPr>
          <p:cNvPr id="8" name="TextBox 7"/>
          <p:cNvSpPr txBox="1"/>
          <p:nvPr/>
        </p:nvSpPr>
        <p:spPr>
          <a:xfrm>
            <a:off x="609600" y="457200"/>
            <a:ext cx="2819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x-none" sz="2400" dirty="0" smtClean="0">
                <a:latin typeface="Times New Roman" pitchFamily="18" charset="0"/>
                <a:cs typeface="Times New Roman" pitchFamily="18" charset="0"/>
              </a:rPr>
              <a:t>osseba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p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ložaj napadne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5800" y="5181600"/>
            <a:ext cx="358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9" descr="Slika_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8660" y="1135797"/>
            <a:ext cx="4091940" cy="4038600"/>
          </a:xfrm>
          <a:prstGeom prst="rect">
            <a:avLst/>
          </a:prstGeom>
          <a:ln w="1587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4800600" y="5181600"/>
            <a:ext cx="360426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38600" y="521732"/>
            <a:ext cx="45720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oseban položaj napadne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952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1" grpId="0"/>
      <p:bldP spid="12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1</a:t>
            </a:fld>
            <a:endParaRPr lang="en-US"/>
          </a:p>
        </p:txBody>
      </p:sp>
      <p:pic>
        <p:nvPicPr>
          <p:cNvPr id="6" name="Picture 5" descr="Slika_1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685800"/>
            <a:ext cx="3582924" cy="4091940"/>
          </a:xfrm>
          <a:prstGeom prst="rect">
            <a:avLst/>
          </a:prstGeom>
          <a:ln w="15875"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5334000" y="685800"/>
            <a:ext cx="20574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sr-Latn-C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 i težište se podudaraju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447800" y="4807803"/>
            <a:ext cx="35829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olo</a:t>
            </a:r>
            <a:r>
              <a:rPr lang="sr-Latn-CS" sz="2400" i="1" dirty="0" smtClean="0">
                <a:latin typeface="Times New Roman" pitchFamily="18" charset="0"/>
                <a:cs typeface="Times New Roman" pitchFamily="18" charset="0"/>
              </a:rPr>
              <a:t>žaj neutralne ose i dijagram raspodele napona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453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08000" cy="1249362"/>
          </a:xfrm>
        </p:spPr>
        <p:txBody>
          <a:bodyPr>
            <a:normAutofit/>
          </a:bodyPr>
          <a:lstStyle/>
          <a:p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</a:t>
            </a:r>
            <a:r>
              <a:rPr lang="x-none" sz="3200" b="1" smtClean="0">
                <a:solidFill>
                  <a:schemeClr val="tx1"/>
                </a:solidFill>
                <a:cs typeface="Times New Roman" pitchFamily="18" charset="0"/>
              </a:rPr>
              <a:t>– </a:t>
            </a:r>
            <a:r>
              <a:rPr lang="sr-Latn-RS" sz="3200" b="1" dirty="0" smtClean="0">
                <a:solidFill>
                  <a:schemeClr val="tx1"/>
                </a:solidFill>
                <a:cs typeface="Times New Roman" pitchFamily="18" charset="0"/>
              </a:rPr>
              <a:t>Čvrstoća 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2</a:t>
            </a:fld>
            <a:endParaRPr lang="en-US"/>
          </a:p>
        </p:txBody>
      </p:sp>
      <p:sp>
        <p:nvSpPr>
          <p:cNvPr id="16" name="Content Placeholder 2"/>
          <p:cNvSpPr txBox="1">
            <a:spLocks/>
          </p:cNvSpPr>
          <p:nvPr/>
        </p:nvSpPr>
        <p:spPr>
          <a:xfrm>
            <a:off x="457200" y="1569719"/>
            <a:ext cx="8229600" cy="2164081"/>
          </a:xfrm>
          <a:prstGeom prst="rect">
            <a:avLst/>
          </a:prstGeom>
        </p:spPr>
        <p:txBody>
          <a:bodyPr/>
          <a:lstStyle/>
          <a:p>
            <a:pPr marL="274320" marR="0" lvl="0" indent="-274320" algn="just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</a:t>
            </a:r>
            <a:r>
              <a:rPr kumimoji="0" lang="x-non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aksimalni </a:t>
            </a:r>
            <a:r>
              <a:rPr kumimoji="0" lang="x-none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ormalni napon</a:t>
            </a:r>
            <a:r>
              <a:rPr kumimoji="0" lang="x-none" sz="3200" b="0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je u </a:t>
            </a:r>
            <a:r>
              <a:rPr kumimoji="0" lang="x-none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ajudaljenijim ta</a:t>
            </a: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čkama od </a:t>
            </a:r>
            <a:r>
              <a:rPr kumimoji="0" lang="sr-Latn-CS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eutralne ose </a:t>
            </a: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i mera je čvrstoće ekscentrično zategnutih (pritisnutih) štapova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38200" y="3886200"/>
            <a:ext cx="2895600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Uslov čvrstoće: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863724"/>
              </p:ext>
            </p:extLst>
          </p:nvPr>
        </p:nvGraphicFramePr>
        <p:xfrm>
          <a:off x="3106737" y="4110105"/>
          <a:ext cx="1254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03" name="Equation" r:id="rId3" imgW="622080" imgH="228600" progId="Equation.3">
                  <p:embed/>
                </p:oleObj>
              </mc:Choice>
              <mc:Fallback>
                <p:oleObj name="Equation" r:id="rId3" imgW="622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7" y="4110105"/>
                        <a:ext cx="12541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6302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uild="p"/>
      <p:bldP spid="17" grpId="0" animBg="1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3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435100" y="914400"/>
            <a:ext cx="5346700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Kod krtih il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RS" sz="2400" dirty="0" smtClean="0">
                <a:latin typeface="Times New Roman" pitchFamily="18" charset="0"/>
                <a:cs typeface="Times New Roman" pitchFamily="18" charset="0"/>
              </a:rPr>
              <a:t>srednj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plastičnih i krtih materijala dozvoljeni naponi na zatezanje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e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i pritisak 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sr-Latn-C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2400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sr-Latn-C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se razlikuju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75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610079"/>
              </p:ext>
            </p:extLst>
          </p:nvPr>
        </p:nvGraphicFramePr>
        <p:xfrm>
          <a:off x="6061075" y="1841500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3" name="Equation" r:id="rId3" imgW="583920" imgH="228600" progId="Equation.DSMT4">
                  <p:embed/>
                </p:oleObj>
              </mc:Choice>
              <mc:Fallback>
                <p:oleObj name="Equation" r:id="rId3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1500"/>
                        <a:ext cx="1177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1999" y="2438400"/>
            <a:ext cx="1792287" cy="461665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Obično je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75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23127"/>
              </p:ext>
            </p:extLst>
          </p:nvPr>
        </p:nvGraphicFramePr>
        <p:xfrm>
          <a:off x="6061075" y="2698750"/>
          <a:ext cx="1177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4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2698750"/>
                        <a:ext cx="1177925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435100" y="3429000"/>
            <a:ext cx="5410200" cy="156966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Zbog ovoga se moraju proveriti naponi u najudaljenijim tačkama od neutralne ose, tj. treba da naponi u najudaljenijim tačkama zadovolje uslove čvrstoće: 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7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7980"/>
              </p:ext>
            </p:extLst>
          </p:nvPr>
        </p:nvGraphicFramePr>
        <p:xfrm>
          <a:off x="5981700" y="4724400"/>
          <a:ext cx="1562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95" name="Equation" r:id="rId7" imgW="774360" imgH="507960" progId="Equation.DSMT4">
                  <p:embed/>
                </p:oleObj>
              </mc:Choice>
              <mc:Fallback>
                <p:oleObj name="Equation" r:id="rId7" imgW="774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724400"/>
                        <a:ext cx="15621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681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249362"/>
          </a:xfrm>
        </p:spPr>
        <p:txBody>
          <a:bodyPr>
            <a:normAutofit/>
          </a:bodyPr>
          <a:lstStyle/>
          <a:p>
            <a:pPr algn="l"/>
            <a:r>
              <a:rPr lang="x-none" sz="3200" b="1" dirty="0" smtClean="0">
                <a:solidFill>
                  <a:schemeClr val="tx1"/>
                </a:solidFill>
                <a:cs typeface="Times New Roman" pitchFamily="18" charset="0"/>
              </a:rPr>
              <a:t>Ekscentrično zategnuti ili pritisnuti štapovi – Jezgro preseka</a:t>
            </a:r>
            <a:endParaRPr lang="en-US" sz="32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282440"/>
          </a:xfrm>
        </p:spPr>
        <p:txBody>
          <a:bodyPr>
            <a:noAutofit/>
          </a:bodyPr>
          <a:lstStyle/>
          <a:p>
            <a:pPr algn="just"/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Pitanje: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Gde se nalaze napadne tačke za koje bi napon po celom preseku imao isti znak?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U traganju za odgovorom dovoljno s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zadržati na graničnom slučaju 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er tada problem postaje </a:t>
            </a:r>
            <a:r>
              <a:rPr lang="sr-Latn-CS" sz="3200" b="1" dirty="0" smtClean="0">
                <a:latin typeface="Times New Roman" pitchFamily="18" charset="0"/>
                <a:cs typeface="Times New Roman" pitchFamily="18" charset="0"/>
              </a:rPr>
              <a:t>inverzan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problemu određivanja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eutralne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se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za poznatu napadnu tačku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29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31520"/>
            <a:ext cx="8229600" cy="539496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Povučemo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=1,2,3,...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) tangenti poprečnog preseka sa odsečcima na glavnim težišnim osama, 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 </a:t>
            </a:r>
            <a:r>
              <a:rPr lang="sr-Latn-C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sr-Latn-CS" sz="32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.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176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7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" y="5558135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400" i="1" dirty="0" smtClean="0">
                <a:solidFill>
                  <a:srgbClr val="663300"/>
                </a:solidFill>
                <a:latin typeface="Times New Roman" pitchFamily="18" charset="0"/>
                <a:cs typeface="Times New Roman" pitchFamily="18" charset="0"/>
              </a:rPr>
              <a:t>Uz određivanje jezgra preseka</a:t>
            </a:r>
            <a:endParaRPr lang="en-US" sz="2400" i="1" dirty="0">
              <a:solidFill>
                <a:srgbClr val="6633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5009388" y="1371600"/>
          <a:ext cx="1228725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4" name="Equation" r:id="rId3" imgW="609480" imgH="965160" progId="Equation.3">
                  <p:embed/>
                </p:oleObj>
              </mc:Choice>
              <mc:Fallback>
                <p:oleObj name="Equation" r:id="rId3" imgW="60948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388" y="1371600"/>
                        <a:ext cx="1228725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Slika_16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976735"/>
            <a:ext cx="3790188" cy="3592068"/>
          </a:xfrm>
          <a:prstGeom prst="rect">
            <a:avLst/>
          </a:prstGeom>
          <a:ln w="15875">
            <a:solidFill>
              <a:schemeClr val="accent1"/>
            </a:solidFill>
          </a:ln>
        </p:spPr>
      </p:pic>
      <p:sp>
        <p:nvSpPr>
          <p:cNvPr id="13" name="TextBox 12"/>
          <p:cNvSpPr txBox="1"/>
          <p:nvPr/>
        </p:nvSpPr>
        <p:spPr>
          <a:xfrm>
            <a:off x="4953000" y="3505200"/>
            <a:ext cx="3657600" cy="230832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Uzima se onoliko tangenti koliko je potrebno da tačk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sr-Latn-CS" sz="2400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j=1,2,3,...)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čine vrhove zatvorenog poligona koji se zove </a:t>
            </a:r>
            <a:r>
              <a:rPr lang="sr-Latn-C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jezgro preseka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najmanje 3 tangente)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381000"/>
            <a:ext cx="3352800" cy="830997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Jednačina </a:t>
            </a:r>
            <a:r>
              <a:rPr lang="sr-Latn-CS" sz="2400" b="1" dirty="0" smtClean="0">
                <a:latin typeface="Times New Roman" pitchFamily="18" charset="0"/>
                <a:cs typeface="Times New Roman" pitchFamily="18" charset="0"/>
              </a:rPr>
              <a:t>neutralne ose </a:t>
            </a:r>
            <a:r>
              <a:rPr lang="sr-Latn-CS" sz="2400" dirty="0" smtClean="0">
                <a:latin typeface="Times New Roman" pitchFamily="18" charset="0"/>
                <a:cs typeface="Times New Roman" pitchFamily="18" charset="0"/>
              </a:rPr>
              <a:t>(segmentni oblik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8003" name="Object 3"/>
          <p:cNvGraphicFramePr>
            <a:graphicFrameLocks noChangeAspect="1"/>
          </p:cNvGraphicFramePr>
          <p:nvPr/>
        </p:nvGraphicFramePr>
        <p:xfrm>
          <a:off x="3276600" y="889000"/>
          <a:ext cx="1406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85" name="Equation" r:id="rId6" imgW="698400" imgH="431640" progId="Equation.3">
                  <p:embed/>
                </p:oleObj>
              </mc:Choice>
              <mc:Fallback>
                <p:oleObj name="Equation" r:id="rId6" imgW="6984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89000"/>
                        <a:ext cx="1406525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3290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3" grpId="0" animBg="1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1"/>
            <a:ext cx="8229600" cy="5486400"/>
          </a:xfrm>
        </p:spPr>
        <p:txBody>
          <a:bodyPr>
            <a:normAutofit/>
          </a:bodyPr>
          <a:lstStyle/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risteći podatke o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ugib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i nagibima prostih greda, konzola i greda sa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prepustim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, možemo doći do ugiba i nagiba koji nas interesuju kod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Gerberovih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gred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Još nešto što treba uzeti u obzir odnosi se na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podraspone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sa elastičnim osloncima.</a:t>
            </a:r>
          </a:p>
          <a:p>
            <a:pPr algn="just"/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Kod ovakvih </a:t>
            </a:r>
            <a:r>
              <a:rPr lang="sr-Latn-CS" sz="3200" dirty="0" err="1" smtClean="0">
                <a:latin typeface="Times New Roman" pitchFamily="18" charset="0"/>
                <a:cs typeface="Times New Roman" pitchFamily="18" charset="0"/>
              </a:rPr>
              <a:t>podraspona</a:t>
            </a:r>
            <a:r>
              <a:rPr lang="sr-Latn-CS" sz="3200" dirty="0" smtClean="0">
                <a:latin typeface="Times New Roman" pitchFamily="18" charset="0"/>
                <a:cs typeface="Times New Roman" pitchFamily="18" charset="0"/>
              </a:rPr>
              <a:t> treba uzeti u obzir izvesne rotacije.</a:t>
            </a:r>
            <a:endParaRPr lang="sr-Latn-C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82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92772-1EC0-497F-8E2B-F97C3E16D79D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7" name="Picture 6" descr="Slika_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22069" y="891921"/>
            <a:ext cx="4707331" cy="4720133"/>
          </a:xfrm>
          <a:prstGeom prst="rect">
            <a:avLst/>
          </a:prstGeom>
          <a:ln>
            <a:noFill/>
          </a:ln>
        </p:spPr>
      </p:pic>
      <p:sp>
        <p:nvSpPr>
          <p:cNvPr id="10" name="Rounded Rectangle 9"/>
          <p:cNvSpPr/>
          <p:nvPr/>
        </p:nvSpPr>
        <p:spPr>
          <a:xfrm>
            <a:off x="3474263" y="3910965"/>
            <a:ext cx="2499360" cy="1701088"/>
          </a:xfrm>
          <a:prstGeom prst="roundRect">
            <a:avLst/>
          </a:prstGeom>
          <a:noFill/>
          <a:ln w="158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115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6733</TotalTime>
  <Words>2006</Words>
  <Application>Microsoft Office PowerPoint</Application>
  <PresentationFormat>On-screen Show (4:3)</PresentationFormat>
  <Paragraphs>268</Paragraphs>
  <Slides>7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79" baseType="lpstr">
      <vt:lpstr>Equity</vt:lpstr>
      <vt:lpstr>Equation</vt:lpstr>
      <vt:lpstr>MathType 6.0 Equation</vt:lpstr>
      <vt:lpstr>OTPORNOST MATERIJALA</vt:lpstr>
      <vt:lpstr>GREDE SA GERBEROVIM ZGLOBOVIMA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VIJANJE – STATIČKI NEODREĐENI PROBLEMI</vt:lpstr>
      <vt:lpstr>PowerPoint Presentation</vt:lpstr>
      <vt:lpstr>Gredni nosač sa jednim rasponom i dopuštenim podužnim pomeranjem</vt:lpstr>
      <vt:lpstr>PowerPoint Presentation</vt:lpstr>
      <vt:lpstr>PowerPoint Presentation</vt:lpstr>
      <vt:lpstr>PowerPoint Presentation</vt:lpstr>
      <vt:lpstr>Gredni nosač sa jednim rasponom i sprečenim podužnim pomer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OSO SAVIJAN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ni naponi pri kosom savijanju</vt:lpstr>
      <vt:lpstr>PowerPoint Presentation</vt:lpstr>
      <vt:lpstr>Koso savijanje – Neutralna osa</vt:lpstr>
      <vt:lpstr>Postupak proračuna greda izloženih kosom savijanju</vt:lpstr>
      <vt:lpstr>PowerPoint Presentation</vt:lpstr>
      <vt:lpstr>PowerPoint Presentation</vt:lpstr>
      <vt:lpstr>EKSCENTRIČNO ZATEGNUTI ILI PRITISNUTI ŠTAPOVI</vt:lpstr>
      <vt:lpstr>PowerPoint Presentation</vt:lpstr>
      <vt:lpstr>PowerPoint Presentation</vt:lpstr>
      <vt:lpstr>PowerPoint Presentation</vt:lpstr>
      <vt:lpstr>Ekscentrično zategnuti ili pritisnuti štapovi – Normalni napo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kscentrično zategnuti ili pritisnuti štapovi – Neutralna os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kscentrično zategnuti ili pritisnuti štapovi – Čvrstoća </vt:lpstr>
      <vt:lpstr>PowerPoint Presentation</vt:lpstr>
      <vt:lpstr>Ekscentrično zategnuti ili pritisnuti štapovi – Jezgro preseka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917</cp:revision>
  <cp:lastPrinted>2016-04-25T13:06:07Z</cp:lastPrinted>
  <dcterms:created xsi:type="dcterms:W3CDTF">2015-02-23T09:28:50Z</dcterms:created>
  <dcterms:modified xsi:type="dcterms:W3CDTF">2016-04-26T07:51:13Z</dcterms:modified>
</cp:coreProperties>
</file>